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56" r:id="rId2"/>
    <p:sldId id="263" r:id="rId3"/>
    <p:sldId id="258" r:id="rId4"/>
    <p:sldId id="259" r:id="rId5"/>
    <p:sldId id="273" r:id="rId6"/>
    <p:sldId id="293" r:id="rId7"/>
    <p:sldId id="274" r:id="rId8"/>
    <p:sldId id="294" r:id="rId9"/>
    <p:sldId id="275" r:id="rId10"/>
    <p:sldId id="295" r:id="rId11"/>
    <p:sldId id="260" r:id="rId12"/>
    <p:sldId id="257" r:id="rId13"/>
    <p:sldId id="264" r:id="rId14"/>
    <p:sldId id="262" r:id="rId15"/>
    <p:sldId id="297" r:id="rId16"/>
    <p:sldId id="298" r:id="rId17"/>
    <p:sldId id="299" r:id="rId18"/>
    <p:sldId id="271" r:id="rId19"/>
    <p:sldId id="269" r:id="rId20"/>
    <p:sldId id="286" r:id="rId21"/>
    <p:sldId id="272" r:id="rId22"/>
  </p:sldIdLst>
  <p:sldSz cx="18288000" cy="10287000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Calibri Light" panose="020F0302020204030204" pitchFamily="34" charset="0"/>
      <p:regular r:id="rId28"/>
      <p:italic r:id="rId29"/>
    </p:embeddedFont>
    <p:embeddedFont>
      <p:font typeface="Cambria Math" panose="02040503050406030204" pitchFamily="18" charset="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22" autoAdjust="0"/>
  </p:normalViewPr>
  <p:slideViewPr>
    <p:cSldViewPr>
      <p:cViewPr varScale="1">
        <p:scale>
          <a:sx n="53" d="100"/>
          <a:sy n="53" d="100"/>
        </p:scale>
        <p:origin x="83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837EAD-9BD6-4810-B272-9701D9558166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C0B37C-24A9-4A70-837B-7BBCE928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19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5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3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7.sv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microsoft.com/office/2007/relationships/hdphoto" Target="../media/hdphoto1.wdp"/><Relationship Id="rId12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2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23.png"/><Relationship Id="rId3" Type="http://schemas.openxmlformats.org/officeDocument/2006/relationships/image" Target="../media/image11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image" Target="../media/image15.png"/><Relationship Id="rId16" Type="http://schemas.openxmlformats.org/officeDocument/2006/relationships/image" Target="../media/image16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7.png"/><Relationship Id="rId5" Type="http://schemas.openxmlformats.org/officeDocument/2006/relationships/image" Target="../media/image16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microsoft.com/office/2007/relationships/hdphoto" Target="../media/hdphoto2.wdp"/><Relationship Id="rId4" Type="http://schemas.microsoft.com/office/2007/relationships/hdphoto" Target="../media/hdphoto1.wdp"/><Relationship Id="rId9" Type="http://schemas.openxmlformats.org/officeDocument/2006/relationships/image" Target="../media/image20.png"/><Relationship Id="rId1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10" Type="http://schemas.microsoft.com/office/2007/relationships/hdphoto" Target="../media/hdphoto2.wdp"/><Relationship Id="rId4" Type="http://schemas.microsoft.com/office/2007/relationships/hdphoto" Target="../media/hdphoto1.wdp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596709" y="800100"/>
            <a:ext cx="1005142" cy="1024349"/>
          </a:xfrm>
          <a:prstGeom prst="rect">
            <a:avLst/>
          </a:prstGeom>
        </p:spPr>
      </p:pic>
      <p:sp>
        <p:nvSpPr>
          <p:cNvPr id="17" name="TextBox 9"/>
          <p:cNvSpPr txBox="1"/>
          <p:nvPr/>
        </p:nvSpPr>
        <p:spPr>
          <a:xfrm>
            <a:off x="2019300" y="3009900"/>
            <a:ext cx="14249400" cy="30320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 NGÀY HÔM NAY!</a:t>
            </a:r>
            <a:endParaRPr lang="en-US" sz="7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A40401-060B-66D2-662C-72C57C0C12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8398807"/>
            <a:ext cx="999831" cy="10242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F7F23C-1DCB-65BA-2A28-1B35757C38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916514"/>
            <a:ext cx="999831" cy="10242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1CAE326-97F6-A623-51C5-1530405515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49400" y="8398808"/>
            <a:ext cx="999831" cy="10242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86FF76B9-219D-4469-AF87-0236D29032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B88BD78-87E1-424D-B479-C37D8E41B1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16446955" y="3537"/>
            <a:ext cx="2814980" cy="2649013"/>
            <a:chOff x="-648769" y="2358"/>
            <a:chExt cx="1876653" cy="1766008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05EB894-9410-4B20-95E4-7A25101AB8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-415188" y="-231223"/>
              <a:ext cx="1409491" cy="1876653"/>
            </a:xfrm>
            <a:custGeom>
              <a:avLst/>
              <a:gdLst>
                <a:gd name="connsiteX0" fmla="*/ 0 w 1409491"/>
                <a:gd name="connsiteY0" fmla="*/ 643075 h 1876653"/>
                <a:gd name="connsiteX1" fmla="*/ 643075 w 1409491"/>
                <a:gd name="connsiteY1" fmla="*/ 0 h 1876653"/>
                <a:gd name="connsiteX2" fmla="*/ 1409491 w 1409491"/>
                <a:gd name="connsiteY2" fmla="*/ 0 h 1876653"/>
                <a:gd name="connsiteX3" fmla="*/ 1409491 w 1409491"/>
                <a:gd name="connsiteY3" fmla="*/ 1876653 h 1876653"/>
                <a:gd name="connsiteX4" fmla="*/ 1233578 w 1409491"/>
                <a:gd name="connsiteY4" fmla="*/ 1876653 h 1876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09491" h="1876653">
                  <a:moveTo>
                    <a:pt x="0" y="643075"/>
                  </a:moveTo>
                  <a:lnTo>
                    <a:pt x="643075" y="0"/>
                  </a:lnTo>
                  <a:lnTo>
                    <a:pt x="1409491" y="0"/>
                  </a:lnTo>
                  <a:lnTo>
                    <a:pt x="1409491" y="1876653"/>
                  </a:lnTo>
                  <a:lnTo>
                    <a:pt x="1233578" y="1876653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66E38B6-B050-4340-8E8F-3A971DADC03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301285" y="128278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2E80C965-DB6D-4F81-9E9E-B027384D0B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4105794" y="9050499"/>
            <a:ext cx="968052" cy="96805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633C5E46-DAC5-4661-9C87-22B08E2A512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015154" y="8581662"/>
            <a:ext cx="3392947" cy="1705336"/>
          </a:xfrm>
          <a:prstGeom prst="triangle">
            <a:avLst>
              <a:gd name="adj" fmla="val 50000"/>
            </a:avLst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F851ABE-FB18-669B-57A4-2100D741C3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84287"/>
            <a:ext cx="20273704" cy="11065483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37404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345195" y="526477"/>
            <a:ext cx="1066206" cy="1239774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6776701" y="342900"/>
            <a:ext cx="5257800" cy="1456607"/>
            <a:chOff x="6553200" y="342900"/>
            <a:chExt cx="5257800" cy="1456607"/>
          </a:xfrm>
        </p:grpSpPr>
        <p:sp>
          <p:nvSpPr>
            <p:cNvPr id="22" name="Rounded Rectangle 21"/>
            <p:cNvSpPr/>
            <p:nvPr/>
          </p:nvSpPr>
          <p:spPr>
            <a:xfrm>
              <a:off x="6553200" y="342900"/>
              <a:ext cx="5257800" cy="1456607"/>
            </a:xfrm>
            <a:prstGeom prst="roundRect">
              <a:avLst/>
            </a:prstGeom>
            <a:noFill/>
            <a:ln w="12700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131501" y="607045"/>
              <a:ext cx="4075155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6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ẾT LUẬN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990600" y="1790706"/>
            <a:ext cx="16459200" cy="7238994"/>
            <a:chOff x="1143000" y="2247908"/>
            <a:chExt cx="16459200" cy="7238994"/>
          </a:xfrm>
        </p:grpSpPr>
        <p:grpSp>
          <p:nvGrpSpPr>
            <p:cNvPr id="19" name="Group 18"/>
            <p:cNvGrpSpPr/>
            <p:nvPr/>
          </p:nvGrpSpPr>
          <p:grpSpPr>
            <a:xfrm>
              <a:off x="1143000" y="2247908"/>
              <a:ext cx="16459200" cy="7238994"/>
              <a:chOff x="2497534" y="2298718"/>
              <a:chExt cx="13738663" cy="5395622"/>
            </a:xfrm>
          </p:grpSpPr>
          <p:grpSp>
            <p:nvGrpSpPr>
              <p:cNvPr id="2" name="Group 2"/>
              <p:cNvGrpSpPr/>
              <p:nvPr/>
            </p:nvGrpSpPr>
            <p:grpSpPr>
              <a:xfrm>
                <a:off x="2497534" y="2298718"/>
                <a:ext cx="13738663" cy="5395622"/>
                <a:chOff x="0" y="-38100"/>
                <a:chExt cx="4236570" cy="1663839"/>
              </a:xfrm>
            </p:grpSpPr>
            <p:sp>
              <p:nvSpPr>
                <p:cNvPr id="3" name="Freeform 3"/>
                <p:cNvSpPr/>
                <p:nvPr/>
              </p:nvSpPr>
              <p:spPr>
                <a:xfrm>
                  <a:off x="0" y="31955"/>
                  <a:ext cx="4236570" cy="15937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</p:sp>
            <p:sp>
              <p:nvSpPr>
                <p:cNvPr id="4" name="TextBox 4"/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  <p:grpSp>
            <p:nvGrpSpPr>
              <p:cNvPr id="5" name="Group 5"/>
              <p:cNvGrpSpPr/>
              <p:nvPr/>
            </p:nvGrpSpPr>
            <p:grpSpPr>
              <a:xfrm>
                <a:off x="2815561" y="2697345"/>
                <a:ext cx="13085122" cy="4711811"/>
                <a:chOff x="-24854" y="-38100"/>
                <a:chExt cx="4035039" cy="1452974"/>
              </a:xfrm>
            </p:grpSpPr>
            <p:sp>
              <p:nvSpPr>
                <p:cNvPr id="6" name="Freeform 6"/>
                <p:cNvSpPr/>
                <p:nvPr/>
              </p:nvSpPr>
              <p:spPr>
                <a:xfrm>
                  <a:off x="-24854" y="0"/>
                  <a:ext cx="4035039" cy="1414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FF">
                    <a:alpha val="28627"/>
                  </a:srgbClr>
                </a:solidFill>
              </p:spPr>
            </p:sp>
            <p:sp>
              <p:nvSpPr>
                <p:cNvPr id="7" name="TextBox 7"/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1752600" y="3162300"/>
                  <a:ext cx="15610802" cy="17656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571500" indent="-571500">
                    <a:lnSpc>
                      <a:spcPct val="150000"/>
                    </a:lnSpc>
                    <a:spcAft>
                      <a:spcPts val="0"/>
                    </a:spcAft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nl-NL" sz="3800" b="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  <m:r>
                                <a:rPr lang="nl-NL" sz="3800" b="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nl-NL" sz="3800" b="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b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</m:oMath>
                  </a14:m>
                  <a:r>
                    <a:rPr lang="nl-NL" sz="3800" dirty="0">
                      <a:solidFill>
                        <a:schemeClr val="bg1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 </a:t>
                  </a:r>
                  <a:endPara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nl-NL" sz="3800" b="0" dirty="0">
                      <a:solidFill>
                        <a:schemeClr val="bg1"/>
                      </a:solidFill>
                      <a:effectLst/>
                      <a:ea typeface="Times New Roman" panose="02020603050405020304" pitchFamily="18" charset="0"/>
                      <a:cs typeface="Arial" panose="020B0604020202020204" pitchFamily="34" charset="0"/>
                    </a:rPr>
                    <a:t>                       </a:t>
                  </a:r>
                  <a14:m>
                    <m:oMath xmlns:m="http://schemas.openxmlformats.org/officeDocument/2006/math"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4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6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4</m:t>
                      </m:r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nl-NL" sz="3800" b="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b="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</m:oMath>
                  </a14:m>
                  <a:r>
                    <a:rPr lang="nl-NL" sz="3800" dirty="0">
                      <a:solidFill>
                        <a:schemeClr val="bg1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 </a:t>
                  </a:r>
                  <a:endPara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600" y="3162300"/>
                  <a:ext cx="15610802" cy="176561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1752600" y="5240086"/>
                  <a:ext cx="15610802" cy="365850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571500" lvl="0" indent="-571500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nl-NL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  <m:r>
                                <a:rPr lang="nl-NL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nl-NL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p>
                      </m:sSup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𝑏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p>
                      </m:sSub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p>
                      </m:sSup>
                    </m:oMath>
                  </a14:m>
                  <a:r>
                    <a:rPr lang="nl-NL" sz="3800" dirty="0">
                      <a:solidFill>
                        <a:prstClr val="white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 </a:t>
                  </a:r>
                  <a:endPara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  <a:p>
                  <a:pPr lvl="0">
                    <a:lnSpc>
                      <a:spcPct val="150000"/>
                    </a:lnSpc>
                  </a:pPr>
                  <a:r>
                    <a:rPr lang="nl-NL" sz="3800" dirty="0">
                      <a:solidFill>
                        <a:prstClr val="white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                        </a:t>
                  </a:r>
                  <a14:m>
                    <m:oMath xmlns:m="http://schemas.openxmlformats.org/officeDocument/2006/math"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5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10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10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5</m:t>
                      </m:r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nl-NL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p>
                      </m:sSup>
                    </m:oMath>
                  </a14:m>
                  <a:r>
                    <a:rPr lang="nl-NL" sz="3800" dirty="0">
                      <a:solidFill>
                        <a:prstClr val="white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 </a:t>
                  </a:r>
                  <a:endPara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  <a:p>
                  <a:pPr lvl="0">
                    <a:lnSpc>
                      <a:spcPct val="150000"/>
                    </a:lnSpc>
                  </a:pPr>
                  <a:r>
                    <a:rPr lang="nl-NL" sz="3800" dirty="0">
                      <a:solidFill>
                        <a:prstClr val="white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Hai công thức trên gọi là công thức nhị thức Newton (nhị thức Newton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nl-NL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  <m:r>
                                <a:rPr lang="nl-NL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nl-NL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nl-NL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nl-NL" sz="3800" dirty="0">
                      <a:solidFill>
                        <a:prstClr val="white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 ứng với n = 4 và n = 5.</a:t>
                  </a:r>
                  <a:endPara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600" y="5240086"/>
                  <a:ext cx="15610802" cy="3658502"/>
                </a:xfrm>
                <a:prstGeom prst="rect">
                  <a:avLst/>
                </a:prstGeom>
                <a:blipFill>
                  <a:blip r:embed="rId5"/>
                  <a:stretch>
                    <a:fillRect l="-1289" r="-391" b="-28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/>
          <p:nvPr/>
        </p:nvGrpSpPr>
        <p:grpSpPr>
          <a:xfrm>
            <a:off x="369163" y="1943100"/>
            <a:ext cx="17537837" cy="7891513"/>
            <a:chOff x="0" y="0"/>
            <a:chExt cx="3848257" cy="1414874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848257" cy="1414874"/>
            </a:xfrm>
            <a:custGeom>
              <a:avLst/>
              <a:gdLst/>
              <a:ahLst/>
              <a:cxnLst/>
              <a:rect l="l" t="t" r="r" b="b"/>
              <a:pathLst>
                <a:path w="3848257" h="1414874">
                  <a:moveTo>
                    <a:pt x="0" y="0"/>
                  </a:moveTo>
                  <a:lnTo>
                    <a:pt x="3848257" y="0"/>
                  </a:lnTo>
                  <a:lnTo>
                    <a:pt x="3848257" y="1414874"/>
                  </a:lnTo>
                  <a:lnTo>
                    <a:pt x="0" y="1414874"/>
                  </a:lnTo>
                  <a:close/>
                </a:path>
              </a:pathLst>
            </a:custGeom>
            <a:solidFill>
              <a:srgbClr val="FFFFFF">
                <a:alpha val="28627"/>
              </a:srgbClr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992600" y="8953500"/>
            <a:ext cx="1005142" cy="1024349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77573" y="423485"/>
            <a:ext cx="665161" cy="67787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-502571" y="2439735"/>
            <a:ext cx="1005142" cy="1024349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558" y="4351"/>
            <a:ext cx="1005142" cy="102434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7705736" y="421480"/>
            <a:ext cx="2864690" cy="1066800"/>
            <a:chOff x="6734174" y="552280"/>
            <a:chExt cx="4386003" cy="1066800"/>
          </a:xfrm>
        </p:grpSpPr>
        <p:sp>
          <p:nvSpPr>
            <p:cNvPr id="17" name="Rounded Rectangle 16"/>
            <p:cNvSpPr/>
            <p:nvPr/>
          </p:nvSpPr>
          <p:spPr>
            <a:xfrm>
              <a:off x="6734174" y="552280"/>
              <a:ext cx="3797636" cy="1066800"/>
            </a:xfrm>
            <a:prstGeom prst="roundRect">
              <a:avLst/>
            </a:prstGeom>
            <a:noFill/>
            <a:ln w="12700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084175" y="758050"/>
              <a:ext cx="4036002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45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 Ý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533400" y="1921788"/>
            <a:ext cx="982980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ác hệ số trong khai triển nhị thức Newton (a+b)</a:t>
            </a:r>
            <a:r>
              <a:rPr lang="nl-NL" sz="3800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</a:t>
            </a:r>
            <a:r>
              <a:rPr lang="nl-NL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với n = 0; 1; 2; 3; ... được viết thành từng hàng và xếp thành bảng số như bên. Bảng số này có quy luật: số đầu tiên và số cuối cùng của mỗi hàng đều là 1; tổng của hai số liên tiếp cùng hàng bằng số của hàng</a:t>
            </a:r>
            <a:endParaRPr lang="en-US" sz="3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898589" y="562030"/>
            <a:ext cx="1369188" cy="134180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53458" y="2377086"/>
            <a:ext cx="7024942" cy="444281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529634" y="7069604"/>
            <a:ext cx="15853366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nl-NL" sz="3800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ế dưới ở vị trí giữa hai số đó (được chỉ bởi mũi tên trên bảng).</a:t>
            </a:r>
            <a:endParaRPr lang="en-US" sz="3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26129" y="7940756"/>
            <a:ext cx="1637572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nl-NL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ảng số trên được gọi là </a:t>
            </a:r>
            <a:r>
              <a:rPr lang="nl-NL" sz="38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am giác Pascal</a:t>
            </a:r>
            <a:r>
              <a:rPr lang="nl-NL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(đặt theo tên của nhà toán học, vật lí học, triết học người Pháp Blaise Pascal, 1623 -1662).</a:t>
            </a:r>
            <a:endParaRPr lang="en-US" sz="3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alphaModFix amt="46000"/>
          </a:blip>
          <a:srcRect t="1499" r="3630" b="1499"/>
          <a:stretch>
            <a:fillRect/>
          </a:stretch>
        </p:blipFill>
        <p:spPr>
          <a:xfrm>
            <a:off x="2497534" y="7877491"/>
            <a:ext cx="13293460" cy="1304609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447881" y="917318"/>
            <a:ext cx="1005142" cy="1024349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375571" y="405143"/>
            <a:ext cx="502571" cy="512174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581532" y="2511437"/>
            <a:ext cx="11125464" cy="3886200"/>
            <a:chOff x="5181599" y="3467100"/>
            <a:chExt cx="8077201" cy="3352800"/>
          </a:xfrm>
        </p:grpSpPr>
        <p:grpSp>
          <p:nvGrpSpPr>
            <p:cNvPr id="2" name="Group 2"/>
            <p:cNvGrpSpPr/>
            <p:nvPr/>
          </p:nvGrpSpPr>
          <p:grpSpPr>
            <a:xfrm>
              <a:off x="5181599" y="3467100"/>
              <a:ext cx="8077201" cy="3352800"/>
              <a:chOff x="0" y="0"/>
              <a:chExt cx="4099121" cy="1678281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4099121" cy="1678281"/>
              </a:xfrm>
              <a:custGeom>
                <a:avLst/>
                <a:gdLst/>
                <a:ahLst/>
                <a:cxnLst/>
                <a:rect l="l" t="t" r="r" b="b"/>
                <a:pathLst>
                  <a:path w="4099121" h="1678281">
                    <a:moveTo>
                      <a:pt x="0" y="0"/>
                    </a:moveTo>
                    <a:lnTo>
                      <a:pt x="4099121" y="0"/>
                    </a:lnTo>
                    <a:lnTo>
                      <a:pt x="4099121" y="1678281"/>
                    </a:lnTo>
                    <a:lnTo>
                      <a:pt x="0" y="1678281"/>
                    </a:lnTo>
                    <a:close/>
                  </a:path>
                </a:pathLst>
              </a:custGeom>
              <a:solidFill>
                <a:srgbClr val="FFFFFF">
                  <a:alpha val="19608"/>
                </a:srgbClr>
              </a:solidFill>
            </p:spPr>
          </p:sp>
          <p:sp>
            <p:nvSpPr>
              <p:cNvPr id="4" name="TextBox 4"/>
              <p:cNvSpPr txBox="1"/>
              <p:nvPr/>
            </p:nvSpPr>
            <p:spPr>
              <a:xfrm>
                <a:off x="0" y="-38100"/>
                <a:ext cx="812800" cy="8509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" name="Group 5"/>
            <p:cNvGrpSpPr/>
            <p:nvPr/>
          </p:nvGrpSpPr>
          <p:grpSpPr>
            <a:xfrm>
              <a:off x="5415236" y="3637583"/>
              <a:ext cx="7582880" cy="2902691"/>
              <a:chOff x="0" y="-38100"/>
              <a:chExt cx="3848257" cy="1452974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3848257" cy="1414874"/>
              </a:xfrm>
              <a:custGeom>
                <a:avLst/>
                <a:gdLst/>
                <a:ahLst/>
                <a:cxnLst/>
                <a:rect l="l" t="t" r="r" b="b"/>
                <a:pathLst>
                  <a:path w="3848257" h="1414874">
                    <a:moveTo>
                      <a:pt x="0" y="0"/>
                    </a:moveTo>
                    <a:lnTo>
                      <a:pt x="3848257" y="0"/>
                    </a:lnTo>
                    <a:lnTo>
                      <a:pt x="3848257" y="1414874"/>
                    </a:lnTo>
                    <a:lnTo>
                      <a:pt x="0" y="1414874"/>
                    </a:lnTo>
                    <a:close/>
                  </a:path>
                </a:pathLst>
              </a:custGeom>
              <a:solidFill>
                <a:srgbClr val="FFFFFF">
                  <a:alpha val="28627"/>
                </a:srgbClr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38100"/>
                <a:ext cx="812800" cy="8509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2659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6284472" y="4286010"/>
              <a:ext cx="5634876" cy="16097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6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5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UYỆN TẬ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0106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19100" y="2754517"/>
            <a:ext cx="17449800" cy="7126871"/>
            <a:chOff x="0" y="0"/>
            <a:chExt cx="4099121" cy="1678281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099121" cy="1678281"/>
            </a:xfrm>
            <a:custGeom>
              <a:avLst/>
              <a:gdLst/>
              <a:ahLst/>
              <a:cxnLst/>
              <a:rect l="l" t="t" r="r" b="b"/>
              <a:pathLst>
                <a:path w="4099121" h="1678281">
                  <a:moveTo>
                    <a:pt x="0" y="0"/>
                  </a:moveTo>
                  <a:lnTo>
                    <a:pt x="4099121" y="0"/>
                  </a:lnTo>
                  <a:lnTo>
                    <a:pt x="4099121" y="1678281"/>
                  </a:lnTo>
                  <a:lnTo>
                    <a:pt x="0" y="1678281"/>
                  </a:lnTo>
                  <a:close/>
                </a:path>
              </a:pathLst>
            </a:custGeom>
            <a:solidFill>
              <a:srgbClr val="FFFFFF">
                <a:alpha val="19608"/>
              </a:srgbClr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5555577" y="266700"/>
            <a:ext cx="2580023" cy="2529303"/>
            <a:chOff x="15375571" y="405143"/>
            <a:chExt cx="2580023" cy="2529303"/>
          </a:xfrm>
        </p:grpSpPr>
        <p:pic>
          <p:nvPicPr>
            <p:cNvPr id="13" name="Picture 13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16447881" y="917318"/>
              <a:ext cx="1005142" cy="1024349"/>
            </a:xfrm>
            <a:prstGeom prst="rect">
              <a:avLst/>
            </a:prstGeom>
          </p:spPr>
        </p:pic>
        <p:pic>
          <p:nvPicPr>
            <p:cNvPr id="16" name="Picture 16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15375571" y="405143"/>
              <a:ext cx="502571" cy="512174"/>
            </a:xfrm>
            <a:prstGeom prst="rect">
              <a:avLst/>
            </a:prstGeom>
          </p:spPr>
        </p:pic>
        <p:pic>
          <p:nvPicPr>
            <p:cNvPr id="17" name="Picture 17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17453023" y="2422272"/>
              <a:ext cx="502571" cy="512174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>
            <a:off x="-1524000" y="706019"/>
            <a:ext cx="9486900" cy="1317735"/>
            <a:chOff x="4571999" y="853965"/>
            <a:chExt cx="9486900" cy="1317735"/>
          </a:xfrm>
        </p:grpSpPr>
        <p:grpSp>
          <p:nvGrpSpPr>
            <p:cNvPr id="19" name="Group 18"/>
            <p:cNvGrpSpPr/>
            <p:nvPr/>
          </p:nvGrpSpPr>
          <p:grpSpPr>
            <a:xfrm>
              <a:off x="6477000" y="853965"/>
              <a:ext cx="5589586" cy="1317735"/>
              <a:chOff x="1028700" y="1820896"/>
              <a:chExt cx="16230600" cy="6645209"/>
            </a:xfrm>
          </p:grpSpPr>
          <p:grpSp>
            <p:nvGrpSpPr>
              <p:cNvPr id="21" name="Group 3"/>
              <p:cNvGrpSpPr/>
              <p:nvPr/>
            </p:nvGrpSpPr>
            <p:grpSpPr>
              <a:xfrm>
                <a:off x="1028700" y="1820896"/>
                <a:ext cx="16230600" cy="6645209"/>
                <a:chOff x="0" y="0"/>
                <a:chExt cx="4099121" cy="1678281"/>
              </a:xfrm>
            </p:grpSpPr>
            <p:sp>
              <p:nvSpPr>
                <p:cNvPr id="25" name="Freeform 4"/>
                <p:cNvSpPr/>
                <p:nvPr/>
              </p:nvSpPr>
              <p:spPr>
                <a:xfrm>
                  <a:off x="0" y="0"/>
                  <a:ext cx="4099121" cy="16782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</p:sp>
            <p:sp>
              <p:nvSpPr>
                <p:cNvPr id="26" name="TextBox 5"/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  <p:grpSp>
            <p:nvGrpSpPr>
              <p:cNvPr id="22" name="Group 6"/>
              <p:cNvGrpSpPr/>
              <p:nvPr/>
            </p:nvGrpSpPr>
            <p:grpSpPr>
              <a:xfrm>
                <a:off x="1322732" y="2156757"/>
                <a:ext cx="15638040" cy="5753101"/>
                <a:chOff x="-48664" y="-38100"/>
                <a:chExt cx="3949467" cy="1452975"/>
              </a:xfrm>
            </p:grpSpPr>
            <p:sp>
              <p:nvSpPr>
                <p:cNvPr id="23" name="Freeform 7"/>
                <p:cNvSpPr/>
                <p:nvPr/>
              </p:nvSpPr>
              <p:spPr>
                <a:xfrm>
                  <a:off x="-48664" y="0"/>
                  <a:ext cx="3949467" cy="141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FF">
                    <a:alpha val="28627"/>
                  </a:srgbClr>
                </a:solidFill>
              </p:spPr>
            </p:sp>
            <p:sp>
              <p:nvSpPr>
                <p:cNvPr id="24" name="TextBox 8"/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</p:grpSp>
        <p:sp>
          <p:nvSpPr>
            <p:cNvPr id="20" name="TextBox 2"/>
            <p:cNvSpPr txBox="1"/>
            <p:nvPr/>
          </p:nvSpPr>
          <p:spPr>
            <a:xfrm>
              <a:off x="4571999" y="853965"/>
              <a:ext cx="9486900" cy="105003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379"/>
                </a:lnSpc>
              </a:pPr>
              <a:r>
                <a:rPr lang="en-US" sz="5000" b="1" spc="34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ỰC HÀNH</a:t>
              </a:r>
              <a:endParaRPr lang="en-US" sz="5000" b="1" spc="34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553200" y="342900"/>
                <a:ext cx="9144000" cy="183505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1. Khai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iển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a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</a:t>
                </a:r>
                <a:b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</a:b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;			b)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2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342900"/>
                <a:ext cx="9144000" cy="1835054"/>
              </a:xfrm>
              <a:prstGeom prst="rect">
                <a:avLst/>
              </a:prstGeom>
              <a:blipFill>
                <a:blip r:embed="rId3"/>
                <a:stretch>
                  <a:fillRect l="-2333" b="-13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Callout 29"/>
          <p:cNvSpPr/>
          <p:nvPr/>
        </p:nvSpPr>
        <p:spPr>
          <a:xfrm>
            <a:off x="614036" y="3024363"/>
            <a:ext cx="1671964" cy="899937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35170" y="4457700"/>
                <a:ext cx="16786571" cy="1765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2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(−2)+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(−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)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8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24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32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16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70" y="4457700"/>
                <a:ext cx="16786571" cy="1765612"/>
              </a:xfrm>
              <a:prstGeom prst="rect">
                <a:avLst/>
              </a:prstGeom>
              <a:blipFill>
                <a:blip r:embed="rId4"/>
                <a:stretch>
                  <a:fillRect l="-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35170" y="6743700"/>
                <a:ext cx="16697859" cy="2816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2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(2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+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(2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(2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(2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3800" i="1" dirty="0">
                  <a:solidFill>
                    <a:prstClr val="white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3800" dirty="0">
                    <a:solidFill>
                      <a:prstClr val="white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8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b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2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en-US" sz="3800" dirty="0">
                    <a:solidFill>
                      <a:prstClr val="white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10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40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80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80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32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70" y="6743700"/>
                <a:ext cx="16697859" cy="2816540"/>
              </a:xfrm>
              <a:prstGeom prst="rect">
                <a:avLst/>
              </a:prstGeom>
              <a:blipFill>
                <a:blip r:embed="rId5"/>
                <a:stretch>
                  <a:fillRect l="-1204" b="-4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17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363780" y="8628770"/>
            <a:ext cx="1540587" cy="14520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535C6299-8C91-E818-4CDB-B3550FF4A93E}"/>
              </a:ext>
            </a:extLst>
          </p:cNvPr>
          <p:cNvSpPr txBox="1"/>
          <p:nvPr/>
        </p:nvSpPr>
        <p:spPr>
          <a:xfrm>
            <a:off x="-16864" y="2167610"/>
            <a:ext cx="9144000" cy="93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5500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) Tính giá trị của biểu thức:</a:t>
            </a:r>
            <a:endParaRPr lang="en-US" sz="5500">
              <a:solidFill>
                <a:schemeClr val="bg1">
                  <a:lumMod val="95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7B25CA7-4943-396D-F4E4-D5B087DD9211}"/>
                  </a:ext>
                </a:extLst>
              </p:cNvPr>
              <p:cNvSpPr txBox="1"/>
              <p:nvPr/>
            </p:nvSpPr>
            <p:spPr>
              <a:xfrm>
                <a:off x="-1269971" y="4061934"/>
                <a:ext cx="15011400" cy="9518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en-US" sz="5500">
                  <a:solidFill>
                    <a:schemeClr val="bg1">
                      <a:lumMod val="9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7B25CA7-4943-396D-F4E4-D5B087DD9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69971" y="4061934"/>
                <a:ext cx="15011400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F3D0FFFC-FFAF-56EB-01E4-3FA6F31A43B2}"/>
              </a:ext>
            </a:extLst>
          </p:cNvPr>
          <p:cNvSpPr txBox="1"/>
          <p:nvPr/>
        </p:nvSpPr>
        <p:spPr>
          <a:xfrm>
            <a:off x="-29356" y="5743420"/>
            <a:ext cx="10744200" cy="93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fr-FR" sz="5500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fr-FR" sz="5500" b="1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5500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 gọn biểu thức </a:t>
            </a:r>
            <a:endParaRPr lang="en-US" sz="5500">
              <a:solidFill>
                <a:schemeClr val="bg1">
                  <a:lumMod val="95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4">
            <a:extLst>
              <a:ext uri="{FF2B5EF4-FFF2-40B4-BE49-F238E27FC236}">
                <a16:creationId xmlns:a16="http://schemas.microsoft.com/office/drawing/2014/main" id="{577765EE-38E1-7934-69D5-27A646492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51" y="4593403"/>
            <a:ext cx="262821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6ECB155-19AE-6E57-8B37-E40E6BE4E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63436"/>
              </p:ext>
            </p:extLst>
          </p:nvPr>
        </p:nvGraphicFramePr>
        <p:xfrm>
          <a:off x="177461" y="7054058"/>
          <a:ext cx="1721162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241200" progId="Equation.DSMT4">
                  <p:embed/>
                </p:oleObj>
              </mc:Choice>
              <mc:Fallback>
                <p:oleObj name="Equation" r:id="rId3" imgW="32511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1" y="7054058"/>
                        <a:ext cx="17211622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03029A89-00E3-A447-9ADE-B4088EFDD49F}"/>
              </a:ext>
            </a:extLst>
          </p:cNvPr>
          <p:cNvGrpSpPr/>
          <p:nvPr/>
        </p:nvGrpSpPr>
        <p:grpSpPr>
          <a:xfrm>
            <a:off x="-1828800" y="159217"/>
            <a:ext cx="9486900" cy="1317735"/>
            <a:chOff x="4571999" y="853965"/>
            <a:chExt cx="9486900" cy="1317735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6E1C43C4-3E84-68A2-E0F2-E8CF166B4E00}"/>
                </a:ext>
              </a:extLst>
            </p:cNvPr>
            <p:cNvGrpSpPr/>
            <p:nvPr/>
          </p:nvGrpSpPr>
          <p:grpSpPr>
            <a:xfrm>
              <a:off x="6477000" y="853965"/>
              <a:ext cx="5589586" cy="1317735"/>
              <a:chOff x="1028700" y="1820896"/>
              <a:chExt cx="16230600" cy="6645209"/>
            </a:xfrm>
          </p:grpSpPr>
          <p:grpSp>
            <p:nvGrpSpPr>
              <p:cNvPr id="37" name="Group 3">
                <a:extLst>
                  <a:ext uri="{FF2B5EF4-FFF2-40B4-BE49-F238E27FC236}">
                    <a16:creationId xmlns:a16="http://schemas.microsoft.com/office/drawing/2014/main" id="{1D7B2A57-6B24-CB81-30B7-25176D76A64A}"/>
                  </a:ext>
                </a:extLst>
              </p:cNvPr>
              <p:cNvGrpSpPr/>
              <p:nvPr/>
            </p:nvGrpSpPr>
            <p:grpSpPr>
              <a:xfrm>
                <a:off x="1028700" y="1820896"/>
                <a:ext cx="16230600" cy="6645209"/>
                <a:chOff x="0" y="0"/>
                <a:chExt cx="4099121" cy="1678281"/>
              </a:xfrm>
            </p:grpSpPr>
            <p:sp>
              <p:nvSpPr>
                <p:cNvPr id="41" name="Freeform 4">
                  <a:extLst>
                    <a:ext uri="{FF2B5EF4-FFF2-40B4-BE49-F238E27FC236}">
                      <a16:creationId xmlns:a16="http://schemas.microsoft.com/office/drawing/2014/main" id="{BB7F2696-59EF-3D01-619C-769B942567D0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099121" cy="16782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</p:sp>
            <p:sp>
              <p:nvSpPr>
                <p:cNvPr id="42" name="TextBox 5">
                  <a:extLst>
                    <a:ext uri="{FF2B5EF4-FFF2-40B4-BE49-F238E27FC236}">
                      <a16:creationId xmlns:a16="http://schemas.microsoft.com/office/drawing/2014/main" id="{4C44D88E-D002-BD0A-7686-F7F625FA7D6B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  <p:grpSp>
            <p:nvGrpSpPr>
              <p:cNvPr id="38" name="Group 6">
                <a:extLst>
                  <a:ext uri="{FF2B5EF4-FFF2-40B4-BE49-F238E27FC236}">
                    <a16:creationId xmlns:a16="http://schemas.microsoft.com/office/drawing/2014/main" id="{3BA3D9B4-1217-E0C8-88E0-861DE6AE4397}"/>
                  </a:ext>
                </a:extLst>
              </p:cNvPr>
              <p:cNvGrpSpPr/>
              <p:nvPr/>
            </p:nvGrpSpPr>
            <p:grpSpPr>
              <a:xfrm>
                <a:off x="1322732" y="2156757"/>
                <a:ext cx="15638040" cy="5753101"/>
                <a:chOff x="-48664" y="-38100"/>
                <a:chExt cx="3949467" cy="1452975"/>
              </a:xfrm>
            </p:grpSpPr>
            <p:sp>
              <p:nvSpPr>
                <p:cNvPr id="39" name="Freeform 7">
                  <a:extLst>
                    <a:ext uri="{FF2B5EF4-FFF2-40B4-BE49-F238E27FC236}">
                      <a16:creationId xmlns:a16="http://schemas.microsoft.com/office/drawing/2014/main" id="{83CD40CC-6C84-EAEA-0AAE-DE71BC54EE88}"/>
                    </a:ext>
                  </a:extLst>
                </p:cNvPr>
                <p:cNvSpPr/>
                <p:nvPr/>
              </p:nvSpPr>
              <p:spPr>
                <a:xfrm>
                  <a:off x="-48664" y="0"/>
                  <a:ext cx="3949467" cy="141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FF">
                    <a:alpha val="28627"/>
                  </a:srgbClr>
                </a:solidFill>
              </p:spPr>
            </p:sp>
            <p:sp>
              <p:nvSpPr>
                <p:cNvPr id="40" name="TextBox 8">
                  <a:extLst>
                    <a:ext uri="{FF2B5EF4-FFF2-40B4-BE49-F238E27FC236}">
                      <a16:creationId xmlns:a16="http://schemas.microsoft.com/office/drawing/2014/main" id="{E6DC9A27-920B-78D8-6D68-EBD07DF0FF46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</p:grpSp>
        <p:sp>
          <p:nvSpPr>
            <p:cNvPr id="36" name="TextBox 2">
              <a:extLst>
                <a:ext uri="{FF2B5EF4-FFF2-40B4-BE49-F238E27FC236}">
                  <a16:creationId xmlns:a16="http://schemas.microsoft.com/office/drawing/2014/main" id="{EFF54DD5-D07C-35F2-0C31-E89F04617DF1}"/>
                </a:ext>
              </a:extLst>
            </p:cNvPr>
            <p:cNvSpPr txBox="1"/>
            <p:nvPr/>
          </p:nvSpPr>
          <p:spPr>
            <a:xfrm>
              <a:off x="4571999" y="853965"/>
              <a:ext cx="9486900" cy="105003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379"/>
                </a:lnSpc>
              </a:pPr>
              <a:r>
                <a:rPr lang="en-US" sz="5000" b="1" spc="34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  <a:endParaRPr lang="en-US" sz="5000" b="1" spc="34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9541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535C6299-8C91-E818-4CDB-B3550FF4A93E}"/>
              </a:ext>
            </a:extLst>
          </p:cNvPr>
          <p:cNvSpPr txBox="1"/>
          <p:nvPr/>
        </p:nvSpPr>
        <p:spPr>
          <a:xfrm>
            <a:off x="-25608" y="1798632"/>
            <a:ext cx="9144000" cy="93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5500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) Tính giá trị của biểu thức:</a:t>
            </a:r>
            <a:endParaRPr lang="en-US" sz="5500">
              <a:solidFill>
                <a:schemeClr val="bg1">
                  <a:lumMod val="95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7B25CA7-4943-396D-F4E4-D5B087DD9211}"/>
                  </a:ext>
                </a:extLst>
              </p:cNvPr>
              <p:cNvSpPr txBox="1"/>
              <p:nvPr/>
            </p:nvSpPr>
            <p:spPr>
              <a:xfrm>
                <a:off x="-1676400" y="2962860"/>
                <a:ext cx="15011400" cy="9518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sz="5500" i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bSup>
                        <m:sSubSupPr>
                          <m:ctrlP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5500" i="1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en-US" sz="5500">
                  <a:solidFill>
                    <a:schemeClr val="bg1">
                      <a:lumMod val="9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7B25CA7-4943-396D-F4E4-D5B087DD9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76400" y="2962860"/>
                <a:ext cx="15011400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4">
            <a:extLst>
              <a:ext uri="{FF2B5EF4-FFF2-40B4-BE49-F238E27FC236}">
                <a16:creationId xmlns:a16="http://schemas.microsoft.com/office/drawing/2014/main" id="{577765EE-38E1-7934-69D5-27A646492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51" y="4593403"/>
            <a:ext cx="262821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3029A89-00E3-A447-9ADE-B4088EFDD49F}"/>
              </a:ext>
            </a:extLst>
          </p:cNvPr>
          <p:cNvGrpSpPr/>
          <p:nvPr/>
        </p:nvGrpSpPr>
        <p:grpSpPr>
          <a:xfrm>
            <a:off x="-1828800" y="159217"/>
            <a:ext cx="9486900" cy="1317735"/>
            <a:chOff x="4571999" y="853965"/>
            <a:chExt cx="9486900" cy="1317735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6E1C43C4-3E84-68A2-E0F2-E8CF166B4E00}"/>
                </a:ext>
              </a:extLst>
            </p:cNvPr>
            <p:cNvGrpSpPr/>
            <p:nvPr/>
          </p:nvGrpSpPr>
          <p:grpSpPr>
            <a:xfrm>
              <a:off x="6477000" y="853965"/>
              <a:ext cx="5589586" cy="1317735"/>
              <a:chOff x="1028700" y="1820896"/>
              <a:chExt cx="16230600" cy="6645209"/>
            </a:xfrm>
          </p:grpSpPr>
          <p:grpSp>
            <p:nvGrpSpPr>
              <p:cNvPr id="37" name="Group 3">
                <a:extLst>
                  <a:ext uri="{FF2B5EF4-FFF2-40B4-BE49-F238E27FC236}">
                    <a16:creationId xmlns:a16="http://schemas.microsoft.com/office/drawing/2014/main" id="{1D7B2A57-6B24-CB81-30B7-25176D76A64A}"/>
                  </a:ext>
                </a:extLst>
              </p:cNvPr>
              <p:cNvGrpSpPr/>
              <p:nvPr/>
            </p:nvGrpSpPr>
            <p:grpSpPr>
              <a:xfrm>
                <a:off x="1028700" y="1820896"/>
                <a:ext cx="16230600" cy="6645209"/>
                <a:chOff x="0" y="0"/>
                <a:chExt cx="4099121" cy="1678281"/>
              </a:xfrm>
            </p:grpSpPr>
            <p:sp>
              <p:nvSpPr>
                <p:cNvPr id="41" name="Freeform 4">
                  <a:extLst>
                    <a:ext uri="{FF2B5EF4-FFF2-40B4-BE49-F238E27FC236}">
                      <a16:creationId xmlns:a16="http://schemas.microsoft.com/office/drawing/2014/main" id="{BB7F2696-59EF-3D01-619C-769B942567D0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099121" cy="16782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</p:sp>
            <p:sp>
              <p:nvSpPr>
                <p:cNvPr id="42" name="TextBox 5">
                  <a:extLst>
                    <a:ext uri="{FF2B5EF4-FFF2-40B4-BE49-F238E27FC236}">
                      <a16:creationId xmlns:a16="http://schemas.microsoft.com/office/drawing/2014/main" id="{4C44D88E-D002-BD0A-7686-F7F625FA7D6B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  <p:grpSp>
            <p:nvGrpSpPr>
              <p:cNvPr id="38" name="Group 6">
                <a:extLst>
                  <a:ext uri="{FF2B5EF4-FFF2-40B4-BE49-F238E27FC236}">
                    <a16:creationId xmlns:a16="http://schemas.microsoft.com/office/drawing/2014/main" id="{3BA3D9B4-1217-E0C8-88E0-861DE6AE4397}"/>
                  </a:ext>
                </a:extLst>
              </p:cNvPr>
              <p:cNvGrpSpPr/>
              <p:nvPr/>
            </p:nvGrpSpPr>
            <p:grpSpPr>
              <a:xfrm>
                <a:off x="1322732" y="2156757"/>
                <a:ext cx="15638040" cy="5753101"/>
                <a:chOff x="-48664" y="-38100"/>
                <a:chExt cx="3949467" cy="1452975"/>
              </a:xfrm>
            </p:grpSpPr>
            <p:sp>
              <p:nvSpPr>
                <p:cNvPr id="39" name="Freeform 7">
                  <a:extLst>
                    <a:ext uri="{FF2B5EF4-FFF2-40B4-BE49-F238E27FC236}">
                      <a16:creationId xmlns:a16="http://schemas.microsoft.com/office/drawing/2014/main" id="{83CD40CC-6C84-EAEA-0AAE-DE71BC54EE88}"/>
                    </a:ext>
                  </a:extLst>
                </p:cNvPr>
                <p:cNvSpPr/>
                <p:nvPr/>
              </p:nvSpPr>
              <p:spPr>
                <a:xfrm>
                  <a:off x="-48664" y="0"/>
                  <a:ext cx="3949467" cy="141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FF">
                    <a:alpha val="28627"/>
                  </a:srgbClr>
                </a:solidFill>
              </p:spPr>
            </p:sp>
            <p:sp>
              <p:nvSpPr>
                <p:cNvPr id="40" name="TextBox 8">
                  <a:extLst>
                    <a:ext uri="{FF2B5EF4-FFF2-40B4-BE49-F238E27FC236}">
                      <a16:creationId xmlns:a16="http://schemas.microsoft.com/office/drawing/2014/main" id="{E6DC9A27-920B-78D8-6D68-EBD07DF0FF46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</p:grpSp>
        <p:sp>
          <p:nvSpPr>
            <p:cNvPr id="36" name="TextBox 2">
              <a:extLst>
                <a:ext uri="{FF2B5EF4-FFF2-40B4-BE49-F238E27FC236}">
                  <a16:creationId xmlns:a16="http://schemas.microsoft.com/office/drawing/2014/main" id="{EFF54DD5-D07C-35F2-0C31-E89F04617DF1}"/>
                </a:ext>
              </a:extLst>
            </p:cNvPr>
            <p:cNvSpPr txBox="1"/>
            <p:nvPr/>
          </p:nvSpPr>
          <p:spPr>
            <a:xfrm>
              <a:off x="4571999" y="853965"/>
              <a:ext cx="9486900" cy="105003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379"/>
                </a:lnSpc>
              </a:pPr>
              <a:r>
                <a:rPr lang="en-US" sz="5000" b="1" spc="34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  <a:endParaRPr lang="en-US" sz="5000" b="1" spc="34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902F383C-B786-AAA2-5141-2B27BA7AE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994228"/>
            <a:ext cx="184731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550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460509-40FB-3EB3-B64B-1A10A6850D84}"/>
              </a:ext>
            </a:extLst>
          </p:cNvPr>
          <p:cNvSpPr txBox="1"/>
          <p:nvPr/>
        </p:nvSpPr>
        <p:spPr>
          <a:xfrm>
            <a:off x="46221" y="4525776"/>
            <a:ext cx="14622904" cy="93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5500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* Cách 1: Bấm máy ra kết quả là 81</a:t>
            </a:r>
            <a:endParaRPr lang="en-US" sz="5500">
              <a:solidFill>
                <a:schemeClr val="bg1">
                  <a:lumMod val="95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D9C260-29B9-D8CC-B76A-427862EC87A3}"/>
              </a:ext>
            </a:extLst>
          </p:cNvPr>
          <p:cNvSpPr txBox="1"/>
          <p:nvPr/>
        </p:nvSpPr>
        <p:spPr>
          <a:xfrm>
            <a:off x="0" y="5980923"/>
            <a:ext cx="14622904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500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* Cách 2: Xét A chính là khai triển của </a:t>
            </a:r>
            <a:endParaRPr lang="en-US" sz="5500">
              <a:solidFill>
                <a:schemeClr val="bg1">
                  <a:lumMod val="9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E55D0E7-B442-95FB-1BEC-7501D1B44E51}"/>
                  </a:ext>
                </a:extLst>
              </p:cNvPr>
              <p:cNvSpPr txBox="1"/>
              <p:nvPr/>
            </p:nvSpPr>
            <p:spPr>
              <a:xfrm>
                <a:off x="5029200" y="5995599"/>
                <a:ext cx="14622904" cy="9387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500" i="1" smtClean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500" i="1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5500" i="0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500" i="1">
                                  <a:solidFill>
                                    <a:schemeClr val="bg1">
                                      <a:lumMod val="9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5500" i="0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55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E55D0E7-B442-95FB-1BEC-7501D1B44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5995599"/>
                <a:ext cx="14622904" cy="9387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9">
            <a:extLst>
              <a:ext uri="{FF2B5EF4-FFF2-40B4-BE49-F238E27FC236}">
                <a16:creationId xmlns:a16="http://schemas.microsoft.com/office/drawing/2014/main" id="{36A8ED7A-B7C8-645C-130D-F98D9D3E5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7189209"/>
            <a:ext cx="7431843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500" b="0" i="0" u="none" strike="noStrike" cap="none" normalizeH="0" baseline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 a = 1 và b = 2 nên  </a:t>
            </a:r>
            <a:endParaRPr kumimoji="0" lang="en-US" altLang="en-US" sz="5500" b="0" i="0" u="none" strike="noStrike" cap="none" normalizeH="0" baseline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228BF77-F7FF-25E9-D170-8EE685727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68717"/>
              </p:ext>
            </p:extLst>
          </p:nvPr>
        </p:nvGraphicFramePr>
        <p:xfrm>
          <a:off x="8077200" y="6966491"/>
          <a:ext cx="5062274" cy="138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79360" progId="Equation.DSMT4">
                  <p:embed/>
                </p:oleObj>
              </mc:Choice>
              <mc:Fallback>
                <p:oleObj name="Equation" r:id="rId4" imgW="10285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6966491"/>
                        <a:ext cx="5062274" cy="1384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76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F3D0FFFC-FFAF-56EB-01E4-3FA6F31A43B2}"/>
              </a:ext>
            </a:extLst>
          </p:cNvPr>
          <p:cNvSpPr txBox="1"/>
          <p:nvPr/>
        </p:nvSpPr>
        <p:spPr>
          <a:xfrm>
            <a:off x="17489" y="1576298"/>
            <a:ext cx="10744200" cy="93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fr-FR" sz="5500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fr-FR" sz="5500" b="1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5500"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 gọn biểu thức </a:t>
            </a:r>
            <a:endParaRPr lang="en-US" sz="5500">
              <a:solidFill>
                <a:schemeClr val="bg1">
                  <a:lumMod val="95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4">
            <a:extLst>
              <a:ext uri="{FF2B5EF4-FFF2-40B4-BE49-F238E27FC236}">
                <a16:creationId xmlns:a16="http://schemas.microsoft.com/office/drawing/2014/main" id="{577765EE-38E1-7934-69D5-27A646492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51" y="4593403"/>
            <a:ext cx="262821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6ECB155-19AE-6E57-8B37-E40E6BE4E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51173"/>
              </p:ext>
            </p:extLst>
          </p:nvPr>
        </p:nvGraphicFramePr>
        <p:xfrm>
          <a:off x="6100996" y="1576298"/>
          <a:ext cx="12192000" cy="112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241200" progId="Equation.DSMT4">
                  <p:embed/>
                </p:oleObj>
              </mc:Choice>
              <mc:Fallback>
                <p:oleObj name="Equation" r:id="rId2" imgW="265428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6ECB155-19AE-6E57-8B37-E40E6BE4E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996" y="1576298"/>
                        <a:ext cx="12192000" cy="1124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03029A89-00E3-A447-9ADE-B4088EFDD49F}"/>
              </a:ext>
            </a:extLst>
          </p:cNvPr>
          <p:cNvGrpSpPr/>
          <p:nvPr/>
        </p:nvGrpSpPr>
        <p:grpSpPr>
          <a:xfrm>
            <a:off x="-1828800" y="159217"/>
            <a:ext cx="9486900" cy="1317735"/>
            <a:chOff x="4571999" y="853965"/>
            <a:chExt cx="9486900" cy="1317735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6E1C43C4-3E84-68A2-E0F2-E8CF166B4E00}"/>
                </a:ext>
              </a:extLst>
            </p:cNvPr>
            <p:cNvGrpSpPr/>
            <p:nvPr/>
          </p:nvGrpSpPr>
          <p:grpSpPr>
            <a:xfrm>
              <a:off x="6477000" y="853965"/>
              <a:ext cx="5589586" cy="1317735"/>
              <a:chOff x="1028700" y="1820896"/>
              <a:chExt cx="16230600" cy="6645209"/>
            </a:xfrm>
          </p:grpSpPr>
          <p:grpSp>
            <p:nvGrpSpPr>
              <p:cNvPr id="37" name="Group 3">
                <a:extLst>
                  <a:ext uri="{FF2B5EF4-FFF2-40B4-BE49-F238E27FC236}">
                    <a16:creationId xmlns:a16="http://schemas.microsoft.com/office/drawing/2014/main" id="{1D7B2A57-6B24-CB81-30B7-25176D76A64A}"/>
                  </a:ext>
                </a:extLst>
              </p:cNvPr>
              <p:cNvGrpSpPr/>
              <p:nvPr/>
            </p:nvGrpSpPr>
            <p:grpSpPr>
              <a:xfrm>
                <a:off x="1028700" y="1820896"/>
                <a:ext cx="16230600" cy="6645209"/>
                <a:chOff x="0" y="0"/>
                <a:chExt cx="4099121" cy="1678281"/>
              </a:xfrm>
            </p:grpSpPr>
            <p:sp>
              <p:nvSpPr>
                <p:cNvPr id="41" name="Freeform 4">
                  <a:extLst>
                    <a:ext uri="{FF2B5EF4-FFF2-40B4-BE49-F238E27FC236}">
                      <a16:creationId xmlns:a16="http://schemas.microsoft.com/office/drawing/2014/main" id="{BB7F2696-59EF-3D01-619C-769B942567D0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099121" cy="16782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</p:sp>
            <p:sp>
              <p:nvSpPr>
                <p:cNvPr id="42" name="TextBox 5">
                  <a:extLst>
                    <a:ext uri="{FF2B5EF4-FFF2-40B4-BE49-F238E27FC236}">
                      <a16:creationId xmlns:a16="http://schemas.microsoft.com/office/drawing/2014/main" id="{4C44D88E-D002-BD0A-7686-F7F625FA7D6B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  <p:grpSp>
            <p:nvGrpSpPr>
              <p:cNvPr id="38" name="Group 6">
                <a:extLst>
                  <a:ext uri="{FF2B5EF4-FFF2-40B4-BE49-F238E27FC236}">
                    <a16:creationId xmlns:a16="http://schemas.microsoft.com/office/drawing/2014/main" id="{3BA3D9B4-1217-E0C8-88E0-861DE6AE4397}"/>
                  </a:ext>
                </a:extLst>
              </p:cNvPr>
              <p:cNvGrpSpPr/>
              <p:nvPr/>
            </p:nvGrpSpPr>
            <p:grpSpPr>
              <a:xfrm>
                <a:off x="1322732" y="2156757"/>
                <a:ext cx="15638040" cy="5753101"/>
                <a:chOff x="-48664" y="-38100"/>
                <a:chExt cx="3949467" cy="1452975"/>
              </a:xfrm>
            </p:grpSpPr>
            <p:sp>
              <p:nvSpPr>
                <p:cNvPr id="39" name="Freeform 7">
                  <a:extLst>
                    <a:ext uri="{FF2B5EF4-FFF2-40B4-BE49-F238E27FC236}">
                      <a16:creationId xmlns:a16="http://schemas.microsoft.com/office/drawing/2014/main" id="{83CD40CC-6C84-EAEA-0AAE-DE71BC54EE88}"/>
                    </a:ext>
                  </a:extLst>
                </p:cNvPr>
                <p:cNvSpPr/>
                <p:nvPr/>
              </p:nvSpPr>
              <p:spPr>
                <a:xfrm>
                  <a:off x="-48664" y="0"/>
                  <a:ext cx="3949467" cy="141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FF">
                    <a:alpha val="28627"/>
                  </a:srgbClr>
                </a:solidFill>
              </p:spPr>
            </p:sp>
            <p:sp>
              <p:nvSpPr>
                <p:cNvPr id="40" name="TextBox 8">
                  <a:extLst>
                    <a:ext uri="{FF2B5EF4-FFF2-40B4-BE49-F238E27FC236}">
                      <a16:creationId xmlns:a16="http://schemas.microsoft.com/office/drawing/2014/main" id="{E6DC9A27-920B-78D8-6D68-EBD07DF0FF46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</p:grpSp>
        <p:sp>
          <p:nvSpPr>
            <p:cNvPr id="36" name="TextBox 2">
              <a:extLst>
                <a:ext uri="{FF2B5EF4-FFF2-40B4-BE49-F238E27FC236}">
                  <a16:creationId xmlns:a16="http://schemas.microsoft.com/office/drawing/2014/main" id="{EFF54DD5-D07C-35F2-0C31-E89F04617DF1}"/>
                </a:ext>
              </a:extLst>
            </p:cNvPr>
            <p:cNvSpPr txBox="1"/>
            <p:nvPr/>
          </p:nvSpPr>
          <p:spPr>
            <a:xfrm>
              <a:off x="4571999" y="853965"/>
              <a:ext cx="9486900" cy="105003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379"/>
                </a:lnSpc>
              </a:pPr>
              <a:r>
                <a:rPr lang="en-US" sz="5000" b="1" spc="34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  <a:endParaRPr lang="en-US" sz="5000" b="1" spc="34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AA651821-F39E-370B-E21D-A5F104DFEE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611606"/>
            <a:ext cx="21213067" cy="9127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805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46000"/>
          </a:blip>
          <a:srcRect t="8839" b="8839"/>
          <a:stretch>
            <a:fillRect/>
          </a:stretch>
        </p:blipFill>
        <p:spPr>
          <a:xfrm>
            <a:off x="1028700" y="8466104"/>
            <a:ext cx="16254158" cy="130460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76215" y="916780"/>
            <a:ext cx="1005142" cy="1024349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7009214" y="508667"/>
            <a:ext cx="1005142" cy="102434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7191100" y="2012421"/>
            <a:ext cx="1005142" cy="1024349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773400" y="352333"/>
            <a:ext cx="685800" cy="698905"/>
          </a:xfrm>
          <a:prstGeom prst="rect">
            <a:avLst/>
          </a:prstGeom>
        </p:spPr>
      </p:pic>
      <p:sp>
        <p:nvSpPr>
          <p:cNvPr id="16" name="TextBox 8"/>
          <p:cNvSpPr txBox="1"/>
          <p:nvPr/>
        </p:nvSpPr>
        <p:spPr>
          <a:xfrm>
            <a:off x="2133600" y="1236312"/>
            <a:ext cx="13935391" cy="102188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499"/>
              </a:lnSpc>
            </a:pPr>
            <a:r>
              <a:rPr lang="en-US" sz="7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81884" y="3400759"/>
            <a:ext cx="5372566" cy="4104941"/>
            <a:chOff x="942181" y="3749823"/>
            <a:chExt cx="5372566" cy="3465452"/>
          </a:xfrm>
        </p:grpSpPr>
        <p:sp>
          <p:nvSpPr>
            <p:cNvPr id="20" name="Freeform 4"/>
            <p:cNvSpPr/>
            <p:nvPr/>
          </p:nvSpPr>
          <p:spPr>
            <a:xfrm>
              <a:off x="942181" y="3749823"/>
              <a:ext cx="5372566" cy="3465452"/>
            </a:xfrm>
            <a:custGeom>
              <a:avLst/>
              <a:gdLst/>
              <a:ahLst/>
              <a:cxnLst/>
              <a:rect l="l" t="t" r="r" b="b"/>
              <a:pathLst>
                <a:path w="3160333" h="3074018">
                  <a:moveTo>
                    <a:pt x="3160333" y="3074018"/>
                  </a:moveTo>
                  <a:lnTo>
                    <a:pt x="0" y="3066398"/>
                  </a:lnTo>
                  <a:lnTo>
                    <a:pt x="0" y="1079377"/>
                  </a:lnTo>
                  <a:lnTo>
                    <a:pt x="17780" y="19050"/>
                  </a:lnTo>
                  <a:lnTo>
                    <a:pt x="1573825" y="0"/>
                  </a:lnTo>
                  <a:lnTo>
                    <a:pt x="3141283" y="5080"/>
                  </a:lnTo>
                  <a:close/>
                </a:path>
              </a:pathLst>
            </a:custGeom>
            <a:solidFill>
              <a:srgbClr val="FFF5DE"/>
            </a:solidFill>
          </p:spPr>
        </p:sp>
        <p:sp>
          <p:nvSpPr>
            <p:cNvPr id="19" name="Rectangle 18"/>
            <p:cNvSpPr/>
            <p:nvPr/>
          </p:nvSpPr>
          <p:spPr>
            <a:xfrm>
              <a:off x="1150467" y="4361453"/>
              <a:ext cx="5164280" cy="23201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về khai triển nhị thức Newton. </a:t>
              </a:r>
              <a:endParaRPr lang="pt-BR" sz="4000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469496" y="3350489"/>
            <a:ext cx="5372566" cy="4104942"/>
            <a:chOff x="6864388" y="3825355"/>
            <a:chExt cx="5372566" cy="4104942"/>
          </a:xfrm>
        </p:grpSpPr>
        <p:sp>
          <p:nvSpPr>
            <p:cNvPr id="25" name="Freeform 4"/>
            <p:cNvSpPr/>
            <p:nvPr/>
          </p:nvSpPr>
          <p:spPr>
            <a:xfrm>
              <a:off x="6864388" y="3825355"/>
              <a:ext cx="5372566" cy="4104942"/>
            </a:xfrm>
            <a:custGeom>
              <a:avLst/>
              <a:gdLst/>
              <a:ahLst/>
              <a:cxnLst/>
              <a:rect l="l" t="t" r="r" b="b"/>
              <a:pathLst>
                <a:path w="3160333" h="3074018">
                  <a:moveTo>
                    <a:pt x="3160333" y="3074018"/>
                  </a:moveTo>
                  <a:lnTo>
                    <a:pt x="0" y="3066398"/>
                  </a:lnTo>
                  <a:lnTo>
                    <a:pt x="0" y="1079377"/>
                  </a:lnTo>
                  <a:lnTo>
                    <a:pt x="17780" y="19050"/>
                  </a:lnTo>
                  <a:lnTo>
                    <a:pt x="1573825" y="0"/>
                  </a:lnTo>
                  <a:lnTo>
                    <a:pt x="3141283" y="5080"/>
                  </a:lnTo>
                  <a:close/>
                </a:path>
              </a:pathLst>
            </a:custGeom>
            <a:solidFill>
              <a:srgbClr val="FFF5DE"/>
            </a:solidFill>
          </p:spPr>
        </p:sp>
        <p:sp>
          <p:nvSpPr>
            <p:cNvPr id="24" name="Rectangle 23"/>
            <p:cNvSpPr/>
            <p:nvPr/>
          </p:nvSpPr>
          <p:spPr>
            <a:xfrm>
              <a:off x="7370566" y="4518789"/>
              <a:ext cx="4360209" cy="27482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</a:t>
              </a:r>
              <a:r>
                <a:rPr lang="pt-BR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ập 1,2 trong SGK. </a:t>
              </a:r>
              <a:endParaRPr lang="pt-BR" sz="4000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2445486" y="3400759"/>
            <a:ext cx="5372566" cy="4104941"/>
            <a:chOff x="12668443" y="3698727"/>
            <a:chExt cx="5372566" cy="3856157"/>
          </a:xfrm>
        </p:grpSpPr>
        <p:sp>
          <p:nvSpPr>
            <p:cNvPr id="30" name="Freeform 4"/>
            <p:cNvSpPr/>
            <p:nvPr/>
          </p:nvSpPr>
          <p:spPr>
            <a:xfrm>
              <a:off x="12668443" y="3698727"/>
              <a:ext cx="5372566" cy="3856157"/>
            </a:xfrm>
            <a:custGeom>
              <a:avLst/>
              <a:gdLst/>
              <a:ahLst/>
              <a:cxnLst/>
              <a:rect l="l" t="t" r="r" b="b"/>
              <a:pathLst>
                <a:path w="3160333" h="3074018">
                  <a:moveTo>
                    <a:pt x="3160333" y="3074018"/>
                  </a:moveTo>
                  <a:lnTo>
                    <a:pt x="0" y="3066398"/>
                  </a:lnTo>
                  <a:lnTo>
                    <a:pt x="0" y="1079377"/>
                  </a:lnTo>
                  <a:lnTo>
                    <a:pt x="17780" y="19050"/>
                  </a:lnTo>
                  <a:lnTo>
                    <a:pt x="1573825" y="0"/>
                  </a:lnTo>
                  <a:lnTo>
                    <a:pt x="3141283" y="5080"/>
                  </a:lnTo>
                  <a:close/>
                </a:path>
              </a:pathLst>
            </a:custGeom>
            <a:solidFill>
              <a:srgbClr val="FFF5DE"/>
            </a:solidFill>
          </p:spPr>
        </p:sp>
        <p:sp>
          <p:nvSpPr>
            <p:cNvPr id="29" name="Rectangle 28"/>
            <p:cNvSpPr/>
            <p:nvPr/>
          </p:nvSpPr>
          <p:spPr>
            <a:xfrm>
              <a:off x="12719757" y="4302911"/>
              <a:ext cx="5196871" cy="25816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</a:t>
              </a:r>
              <a:r>
                <a:rPr lang="vi-VN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ị </a:t>
              </a:r>
              <a:r>
                <a:rPr lang="en-US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iếp phần còn lại của bài Nhị thức Newton.</a:t>
              </a:r>
              <a:r>
                <a:rPr lang="vi-VN" sz="4000" b="1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" name="Picture 15">
            <a:extLst>
              <a:ext uri="{FF2B5EF4-FFF2-40B4-BE49-F238E27FC236}">
                <a16:creationId xmlns:a16="http://schemas.microsoft.com/office/drawing/2014/main" id="{701B22F7-B44B-2B69-B6A3-E846D7ED517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2133600" y="254667"/>
            <a:ext cx="685800" cy="6989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867EDB-A620-BB09-51A4-69C7E5043F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7380" y="8565544"/>
            <a:ext cx="682811" cy="6950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98A3BA-E062-DEBC-C35A-8F0E165A4C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9008116"/>
            <a:ext cx="1005927" cy="10242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28600" y="190500"/>
            <a:ext cx="1005142" cy="1024349"/>
          </a:xfrm>
          <a:prstGeom prst="rect">
            <a:avLst/>
          </a:prstGeom>
        </p:spPr>
      </p:pic>
      <p:grpSp>
        <p:nvGrpSpPr>
          <p:cNvPr id="16" name="Group 4"/>
          <p:cNvGrpSpPr/>
          <p:nvPr/>
        </p:nvGrpSpPr>
        <p:grpSpPr>
          <a:xfrm>
            <a:off x="762000" y="2095500"/>
            <a:ext cx="16687800" cy="7467600"/>
            <a:chOff x="0" y="0"/>
            <a:chExt cx="6038063" cy="6076340"/>
          </a:xfrm>
        </p:grpSpPr>
        <p:sp>
          <p:nvSpPr>
            <p:cNvPr id="17" name="Freeform 5"/>
            <p:cNvSpPr/>
            <p:nvPr/>
          </p:nvSpPr>
          <p:spPr>
            <a:xfrm>
              <a:off x="31750" y="31750"/>
              <a:ext cx="5974562" cy="6012840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18" name="Freeform 6"/>
            <p:cNvSpPr/>
            <p:nvPr/>
          </p:nvSpPr>
          <p:spPr>
            <a:xfrm>
              <a:off x="0" y="0"/>
              <a:ext cx="6038062" cy="6076340"/>
            </a:xfrm>
            <a:custGeom>
              <a:avLst/>
              <a:gdLst/>
              <a:ahLst/>
              <a:cxnLst/>
              <a:rect l="l" t="t" r="r" b="b"/>
              <a:pathLst>
                <a:path w="6038062" h="6076340">
                  <a:moveTo>
                    <a:pt x="5913603" y="59690"/>
                  </a:moveTo>
                  <a:cubicBezTo>
                    <a:pt x="5949162" y="59690"/>
                    <a:pt x="5978372" y="88900"/>
                    <a:pt x="5978372" y="124460"/>
                  </a:cubicBezTo>
                  <a:lnTo>
                    <a:pt x="5978372" y="5951881"/>
                  </a:lnTo>
                  <a:cubicBezTo>
                    <a:pt x="5978372" y="5987440"/>
                    <a:pt x="5949162" y="6016651"/>
                    <a:pt x="5913603" y="6016651"/>
                  </a:cubicBezTo>
                  <a:lnTo>
                    <a:pt x="124460" y="6016651"/>
                  </a:lnTo>
                  <a:cubicBezTo>
                    <a:pt x="88900" y="6016651"/>
                    <a:pt x="59690" y="5987440"/>
                    <a:pt x="59690" y="595188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13603" y="59690"/>
                  </a:lnTo>
                  <a:moveTo>
                    <a:pt x="5913603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951881"/>
                  </a:lnTo>
                  <a:cubicBezTo>
                    <a:pt x="0" y="6020460"/>
                    <a:pt x="55880" y="6076340"/>
                    <a:pt x="124460" y="6076340"/>
                  </a:cubicBezTo>
                  <a:lnTo>
                    <a:pt x="5913603" y="6076340"/>
                  </a:lnTo>
                  <a:cubicBezTo>
                    <a:pt x="5982183" y="6076340"/>
                    <a:pt x="6038062" y="6020460"/>
                    <a:pt x="6038062" y="5951881"/>
                  </a:cubicBezTo>
                  <a:lnTo>
                    <a:pt x="6038062" y="124460"/>
                  </a:lnTo>
                  <a:cubicBezTo>
                    <a:pt x="6038062" y="55880"/>
                    <a:pt x="5982183" y="0"/>
                    <a:pt x="5913603" y="0"/>
                  </a:cubicBez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36987" y="2400300"/>
                <a:ext cx="16389013" cy="1131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5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âu</a:t>
                </a:r>
                <a:r>
                  <a:rPr kumimoji="0" lang="en-US" sz="45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1. </a:t>
                </a:r>
                <a:r>
                  <a:rPr kumimoji="0" lang="en-US" sz="4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Khai</a:t>
                </a: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iển</a:t>
                </a: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biểu</a:t>
                </a: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kumimoji="0" lang="en-US" sz="4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0" lang="en-US" sz="4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4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kumimoji="0" lang="en-US" sz="4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kumimoji="0" lang="en-US" sz="4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ành</a:t>
                </a: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ổng</a:t>
                </a: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ác</a:t>
                </a: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ơn</a:t>
                </a: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:</a:t>
                </a:r>
                <a:endParaRPr kumimoji="0" lang="en-US" sz="4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987" y="2400300"/>
                <a:ext cx="16389013" cy="1131079"/>
              </a:xfrm>
              <a:prstGeom prst="rect">
                <a:avLst/>
              </a:prstGeom>
              <a:blipFill>
                <a:blip r:embed="rId3"/>
                <a:stretch>
                  <a:fillRect l="-1563" b="-1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048000" y="3649160"/>
                <a:ext cx="13639800" cy="5420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</m:oMath>
                </a14:m>
                <a:endParaRPr kumimoji="0" lang="en-US" sz="4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</m:t>
                    </m:r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8</m:t>
                        </m:r>
                      </m:sup>
                    </m:sSup>
                  </m:oMath>
                </a14:m>
                <a:endParaRPr kumimoji="0" lang="en-US" sz="4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4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6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−4</m:t>
                    </m:r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</m:oMath>
                </a14:m>
                <a:endParaRPr kumimoji="0" lang="en-US" sz="4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5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.</a:t>
                </a:r>
                <a14:m>
                  <m:oMath xmlns:m="http://schemas.openxmlformats.org/officeDocument/2006/math"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4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6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4</m:t>
                    </m:r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</m:sup>
                    </m:sSup>
                    <m:r>
                      <a:rPr kumimoji="0" lang="en-US" sz="4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</m:t>
                    </m:r>
                    <m:sSup>
                      <m:sSupPr>
                        <m:ctrlP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4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8</m:t>
                        </m:r>
                      </m:sup>
                    </m:sSup>
                  </m:oMath>
                </a14:m>
                <a:endParaRPr kumimoji="0" lang="en-US" sz="4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649160"/>
                <a:ext cx="13639800" cy="5420395"/>
              </a:xfrm>
              <a:prstGeom prst="rect">
                <a:avLst/>
              </a:prstGeom>
              <a:blipFill>
                <a:blip r:embed="rId4"/>
                <a:stretch>
                  <a:fillRect l="-1877" b="-4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/>
          <p:cNvSpPr/>
          <p:nvPr/>
        </p:nvSpPr>
        <p:spPr>
          <a:xfrm>
            <a:off x="2847614" y="8174064"/>
            <a:ext cx="990600" cy="93183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029585" y="553124"/>
            <a:ext cx="8152625" cy="1108694"/>
            <a:chOff x="6019800" y="377206"/>
            <a:chExt cx="9206790" cy="1108694"/>
          </a:xfrm>
        </p:grpSpPr>
        <p:grpSp>
          <p:nvGrpSpPr>
            <p:cNvPr id="31" name="Group 4"/>
            <p:cNvGrpSpPr/>
            <p:nvPr/>
          </p:nvGrpSpPr>
          <p:grpSpPr>
            <a:xfrm>
              <a:off x="6019800" y="377206"/>
              <a:ext cx="9113229" cy="1108694"/>
              <a:chOff x="0" y="0"/>
              <a:chExt cx="8836922" cy="6076340"/>
            </a:xfrm>
          </p:grpSpPr>
          <p:sp>
            <p:nvSpPr>
              <p:cNvPr id="33" name="Freeform 5"/>
              <p:cNvSpPr/>
              <p:nvPr/>
            </p:nvSpPr>
            <p:spPr>
              <a:xfrm>
                <a:off x="31750" y="31749"/>
                <a:ext cx="8805172" cy="6012841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</p:sp>
          <p:sp>
            <p:nvSpPr>
              <p:cNvPr id="34" name="Freeform 6"/>
              <p:cNvSpPr/>
              <p:nvPr/>
            </p:nvSpPr>
            <p:spPr>
              <a:xfrm>
                <a:off x="0" y="0"/>
                <a:ext cx="883692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</p:sp>
        </p:grpSp>
        <p:sp>
          <p:nvSpPr>
            <p:cNvPr id="32" name="TextBox 31"/>
            <p:cNvSpPr txBox="1"/>
            <p:nvPr/>
          </p:nvSpPr>
          <p:spPr>
            <a:xfrm>
              <a:off x="6466767" y="527384"/>
              <a:ext cx="875982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BÀI TẬP TRẮC NGHIỆ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0241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46000"/>
          </a:blip>
          <a:srcRect t="8839" b="8839"/>
          <a:stretch>
            <a:fillRect/>
          </a:stretch>
        </p:blipFill>
        <p:spPr>
          <a:xfrm>
            <a:off x="2009779" y="9334500"/>
            <a:ext cx="16254158" cy="130460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7080398" y="8931248"/>
            <a:ext cx="1005142" cy="1024349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14325600" y="284640"/>
            <a:ext cx="3519742" cy="2508935"/>
            <a:chOff x="13244258" y="-69469"/>
            <a:chExt cx="5574888" cy="4292904"/>
          </a:xfrm>
        </p:grpSpPr>
        <p:pic>
          <p:nvPicPr>
            <p:cNvPr id="9" name="Picture 9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4840729" y="442705"/>
              <a:ext cx="3447271" cy="2756381"/>
            </a:xfrm>
            <a:prstGeom prst="rect">
              <a:avLst/>
            </a:prstGeom>
          </p:spPr>
        </p:pic>
        <p:pic>
          <p:nvPicPr>
            <p:cNvPr id="13" name="Picture 13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7311433" y="-69469"/>
              <a:ext cx="1005142" cy="1024349"/>
            </a:xfrm>
            <a:prstGeom prst="rect">
              <a:avLst/>
            </a:prstGeom>
          </p:spPr>
        </p:pic>
        <p:pic>
          <p:nvPicPr>
            <p:cNvPr id="14" name="Picture 14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7814004" y="3199086"/>
              <a:ext cx="1005142" cy="1024349"/>
            </a:xfrm>
            <a:prstGeom prst="rect">
              <a:avLst/>
            </a:prstGeom>
          </p:spPr>
        </p:pic>
        <p:pic>
          <p:nvPicPr>
            <p:cNvPr id="15" name="Picture 15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3244258" y="516526"/>
              <a:ext cx="1005142" cy="102434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685800" y="578784"/>
            <a:ext cx="6819900" cy="1722404"/>
            <a:chOff x="1485900" y="1866900"/>
            <a:chExt cx="6819900" cy="1722404"/>
          </a:xfrm>
        </p:grpSpPr>
        <p:grpSp>
          <p:nvGrpSpPr>
            <p:cNvPr id="16" name="Group 15"/>
            <p:cNvGrpSpPr/>
            <p:nvPr/>
          </p:nvGrpSpPr>
          <p:grpSpPr>
            <a:xfrm>
              <a:off x="1485900" y="1866900"/>
              <a:ext cx="6819900" cy="1722404"/>
              <a:chOff x="1028700" y="1820896"/>
              <a:chExt cx="16230600" cy="6645209"/>
            </a:xfrm>
          </p:grpSpPr>
          <p:grpSp>
            <p:nvGrpSpPr>
              <p:cNvPr id="3" name="Group 3"/>
              <p:cNvGrpSpPr/>
              <p:nvPr/>
            </p:nvGrpSpPr>
            <p:grpSpPr>
              <a:xfrm>
                <a:off x="1028700" y="1820896"/>
                <a:ext cx="16230600" cy="6645209"/>
                <a:chOff x="0" y="0"/>
                <a:chExt cx="4099121" cy="1678281"/>
              </a:xfrm>
            </p:grpSpPr>
            <p:sp>
              <p:nvSpPr>
                <p:cNvPr id="4" name="Freeform 4"/>
                <p:cNvSpPr/>
                <p:nvPr/>
              </p:nvSpPr>
              <p:spPr>
                <a:xfrm>
                  <a:off x="0" y="0"/>
                  <a:ext cx="4099121" cy="16782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</p:sp>
            <p:sp>
              <p:nvSpPr>
                <p:cNvPr id="5" name="TextBox 5"/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  <p:grpSp>
            <p:nvGrpSpPr>
              <p:cNvPr id="6" name="Group 6"/>
              <p:cNvGrpSpPr/>
              <p:nvPr/>
            </p:nvGrpSpPr>
            <p:grpSpPr>
              <a:xfrm>
                <a:off x="1515419" y="2307615"/>
                <a:ext cx="15237295" cy="5602239"/>
                <a:chOff x="0" y="0"/>
                <a:chExt cx="3848257" cy="1414874"/>
              </a:xfrm>
            </p:grpSpPr>
            <p:sp>
              <p:nvSpPr>
                <p:cNvPr id="7" name="Freeform 7"/>
                <p:cNvSpPr/>
                <p:nvPr/>
              </p:nvSpPr>
              <p:spPr>
                <a:xfrm>
                  <a:off x="0" y="0"/>
                  <a:ext cx="3848257" cy="1414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FF">
                    <a:alpha val="28627"/>
                  </a:srgbClr>
                </a:solidFill>
              </p:spPr>
            </p:sp>
            <p:sp>
              <p:nvSpPr>
                <p:cNvPr id="8" name="TextBox 8"/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</p:grpSp>
        <p:sp>
          <p:nvSpPr>
            <p:cNvPr id="17" name="TextBox 2"/>
            <p:cNvSpPr txBox="1"/>
            <p:nvPr/>
          </p:nvSpPr>
          <p:spPr>
            <a:xfrm>
              <a:off x="2057400" y="2130055"/>
              <a:ext cx="5618686" cy="120545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379"/>
                </a:lnSpc>
              </a:pPr>
              <a:r>
                <a:rPr lang="en-US" sz="7000" b="1" spc="34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09600" y="2705100"/>
                <a:ext cx="17678400" cy="863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Em </a:t>
                </a:r>
                <a:r>
                  <a:rPr lang="en-US" sz="380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ãy</a:t>
                </a:r>
                <a:r>
                  <a:rPr lang="en-US" sz="380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nhắc lại khai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iể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ằ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380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thức quen thuộ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nl-NL" sz="3800" b="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nl-NL" sz="3800" b="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nl-NL" sz="3800" b="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nl-NL" sz="3800" b="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nl-NL" sz="3800" b="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nl-NL" sz="3800" b="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nl-NL" sz="3800" b="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nl-NL" sz="3800" b="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nl-NL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3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705100"/>
                <a:ext cx="17678400" cy="863634"/>
              </a:xfrm>
              <a:prstGeom prst="rect">
                <a:avLst/>
              </a:prstGeom>
              <a:blipFill>
                <a:blip r:embed="rId5"/>
                <a:stretch>
                  <a:fillRect l="-1138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713121" y="5278041"/>
                <a:ext cx="12192000" cy="184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nl-NL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nl-NL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nl-NL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2</m:t>
                    </m:r>
                    <m:r>
                      <a:rPr lang="nl-NL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𝑏</m:t>
                    </m:r>
                    <m:r>
                      <a:rPr lang="nl-NL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3800" i="1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</a:p>
              <a:p>
                <a:pPr lvl="0"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nl-NL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nl-NL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nl-NL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nl-NL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nl-NL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3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nl-NL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𝑏</m:t>
                        </m:r>
                      </m:e>
                      <m:sup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nl-NL" sz="3800" i="1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3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121" y="5278041"/>
                <a:ext cx="12192000" cy="1846659"/>
              </a:xfrm>
              <a:prstGeom prst="rect">
                <a:avLst/>
              </a:prstGeom>
              <a:blipFill>
                <a:blip r:embed="rId6"/>
                <a:stretch>
                  <a:fillRect b="-10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Callout 21"/>
          <p:cNvSpPr/>
          <p:nvPr/>
        </p:nvSpPr>
        <p:spPr>
          <a:xfrm>
            <a:off x="8591803" y="4200979"/>
            <a:ext cx="1618997" cy="790121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>
                <a:solidFill>
                  <a:schemeClr val="bg1"/>
                </a:solidFill>
              </a:rPr>
              <a:t>Giải</a:t>
            </a:r>
            <a:endParaRPr lang="en-US" sz="3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200400" y="7658100"/>
                <a:ext cx="14277040" cy="184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nl-NL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 số tự nhiên n &gt; 3 thì công thức khai triển biể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nl-NL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nl-NL" sz="38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nl-NL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nl-NL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nl-NL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nl-NL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sẽ như thế nào?</a:t>
                </a:r>
                <a:endParaRPr lang="en-US" sz="3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7658100"/>
                <a:ext cx="14277040" cy="1846659"/>
              </a:xfrm>
              <a:prstGeom prst="rect">
                <a:avLst/>
              </a:prstGeom>
              <a:blipFill>
                <a:blip r:embed="rId7"/>
                <a:stretch>
                  <a:fillRect l="-1409" b="-6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3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85800" y="7470659"/>
            <a:ext cx="2165999" cy="18600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 animBg="1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4"/>
          <p:cNvGrpSpPr/>
          <p:nvPr/>
        </p:nvGrpSpPr>
        <p:grpSpPr>
          <a:xfrm>
            <a:off x="762000" y="2095500"/>
            <a:ext cx="16687800" cy="7467600"/>
            <a:chOff x="0" y="0"/>
            <a:chExt cx="6038063" cy="6076340"/>
          </a:xfrm>
        </p:grpSpPr>
        <p:sp>
          <p:nvSpPr>
            <p:cNvPr id="17" name="Freeform 5"/>
            <p:cNvSpPr/>
            <p:nvPr/>
          </p:nvSpPr>
          <p:spPr>
            <a:xfrm>
              <a:off x="31750" y="31750"/>
              <a:ext cx="5974562" cy="6012840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18" name="Freeform 6"/>
            <p:cNvSpPr/>
            <p:nvPr/>
          </p:nvSpPr>
          <p:spPr>
            <a:xfrm>
              <a:off x="0" y="0"/>
              <a:ext cx="6038062" cy="6076340"/>
            </a:xfrm>
            <a:custGeom>
              <a:avLst/>
              <a:gdLst/>
              <a:ahLst/>
              <a:cxnLst/>
              <a:rect l="l" t="t" r="r" b="b"/>
              <a:pathLst>
                <a:path w="6038062" h="6076340">
                  <a:moveTo>
                    <a:pt x="5913603" y="59690"/>
                  </a:moveTo>
                  <a:cubicBezTo>
                    <a:pt x="5949162" y="59690"/>
                    <a:pt x="5978372" y="88900"/>
                    <a:pt x="5978372" y="124460"/>
                  </a:cubicBezTo>
                  <a:lnTo>
                    <a:pt x="5978372" y="5951881"/>
                  </a:lnTo>
                  <a:cubicBezTo>
                    <a:pt x="5978372" y="5987440"/>
                    <a:pt x="5949162" y="6016651"/>
                    <a:pt x="5913603" y="6016651"/>
                  </a:cubicBezTo>
                  <a:lnTo>
                    <a:pt x="124460" y="6016651"/>
                  </a:lnTo>
                  <a:cubicBezTo>
                    <a:pt x="88900" y="6016651"/>
                    <a:pt x="59690" y="5987440"/>
                    <a:pt x="59690" y="595188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13603" y="59690"/>
                  </a:lnTo>
                  <a:moveTo>
                    <a:pt x="5913603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951881"/>
                  </a:lnTo>
                  <a:cubicBezTo>
                    <a:pt x="0" y="6020460"/>
                    <a:pt x="55880" y="6076340"/>
                    <a:pt x="124460" y="6076340"/>
                  </a:cubicBezTo>
                  <a:lnTo>
                    <a:pt x="5913603" y="6076340"/>
                  </a:lnTo>
                  <a:cubicBezTo>
                    <a:pt x="5982183" y="6076340"/>
                    <a:pt x="6038062" y="6020460"/>
                    <a:pt x="6038062" y="5951881"/>
                  </a:cubicBezTo>
                  <a:lnTo>
                    <a:pt x="6038062" y="124460"/>
                  </a:lnTo>
                  <a:cubicBezTo>
                    <a:pt x="6038062" y="55880"/>
                    <a:pt x="5982183" y="0"/>
                    <a:pt x="5913603" y="0"/>
                  </a:cubicBez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</p:spPr>
        </p:sp>
      </p:grpSp>
      <p:sp>
        <p:nvSpPr>
          <p:cNvPr id="24" name="Rectangle 23"/>
          <p:cNvSpPr/>
          <p:nvPr/>
        </p:nvSpPr>
        <p:spPr>
          <a:xfrm>
            <a:off x="2438400" y="2384984"/>
            <a:ext cx="16389013" cy="1005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âu 2:</a:t>
            </a:r>
            <a:r>
              <a:rPr kumimoji="0" lang="en-US" sz="4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 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ong các phát biểu sau, phát biểu nào sai?</a:t>
            </a:r>
            <a:endParaRPr kumimoji="0" lang="en-US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48000" y="3547556"/>
            <a:ext cx="13639800" cy="586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A. (a + b)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= a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+ 4a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b + 6a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b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+ 4ab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+ b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endParaRPr kumimoji="0" lang="en-US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B. (a – b)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= a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– 4a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b + 6a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b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– 4ab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+ b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endParaRPr kumimoji="0" lang="en-US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. (a + b)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= b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+ 4b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a + 6b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a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+ 4ba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nl-NL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+ a</a:t>
            </a:r>
            <a:r>
              <a:rPr kumimoji="0" lang="nl-NL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endParaRPr kumimoji="0" lang="en-US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D. (a + b)</a:t>
            </a:r>
            <a:r>
              <a:rPr kumimoji="0" lang="fr-FR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r>
              <a:rPr kumimoji="0" lang="fr-FR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= a</a:t>
            </a:r>
            <a:r>
              <a:rPr kumimoji="0" lang="fr-FR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r>
              <a:rPr kumimoji="0" lang="fr-FR" sz="4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+ b</a:t>
            </a:r>
            <a:r>
              <a:rPr kumimoji="0" lang="fr-FR" sz="4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4</a:t>
            </a:r>
            <a:endParaRPr kumimoji="0" lang="en-US" sz="4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28" name="Picture 30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517757" y="7558864"/>
            <a:ext cx="1970141" cy="1965217"/>
          </a:xfrm>
          <a:prstGeom prst="rect">
            <a:avLst/>
          </a:prstGeom>
        </p:spPr>
      </p:pic>
      <p:sp>
        <p:nvSpPr>
          <p:cNvPr id="29" name="Oval 28"/>
          <p:cNvSpPr/>
          <p:nvPr/>
        </p:nvSpPr>
        <p:spPr>
          <a:xfrm>
            <a:off x="2919158" y="8326464"/>
            <a:ext cx="990600" cy="93183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029585" y="553124"/>
            <a:ext cx="8152625" cy="1108694"/>
            <a:chOff x="6019800" y="377206"/>
            <a:chExt cx="9206790" cy="1108694"/>
          </a:xfrm>
        </p:grpSpPr>
        <p:grpSp>
          <p:nvGrpSpPr>
            <p:cNvPr id="31" name="Group 4"/>
            <p:cNvGrpSpPr/>
            <p:nvPr/>
          </p:nvGrpSpPr>
          <p:grpSpPr>
            <a:xfrm>
              <a:off x="6019800" y="377206"/>
              <a:ext cx="9113229" cy="1108694"/>
              <a:chOff x="0" y="0"/>
              <a:chExt cx="8836922" cy="6076340"/>
            </a:xfrm>
          </p:grpSpPr>
          <p:sp>
            <p:nvSpPr>
              <p:cNvPr id="33" name="Freeform 5"/>
              <p:cNvSpPr/>
              <p:nvPr/>
            </p:nvSpPr>
            <p:spPr>
              <a:xfrm>
                <a:off x="31750" y="31749"/>
                <a:ext cx="8805172" cy="6012841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</p:sp>
          <p:sp>
            <p:nvSpPr>
              <p:cNvPr id="34" name="Freeform 6"/>
              <p:cNvSpPr/>
              <p:nvPr/>
            </p:nvSpPr>
            <p:spPr>
              <a:xfrm>
                <a:off x="0" y="0"/>
                <a:ext cx="883692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</p:sp>
        </p:grpSp>
        <p:sp>
          <p:nvSpPr>
            <p:cNvPr id="32" name="TextBox 31"/>
            <p:cNvSpPr txBox="1"/>
            <p:nvPr/>
          </p:nvSpPr>
          <p:spPr>
            <a:xfrm>
              <a:off x="6466767" y="527384"/>
              <a:ext cx="875982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BÀI TẬP TRẮC NGHIỆ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5302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alphaModFix amt="46000"/>
          </a:blip>
          <a:srcRect t="1499" r="3630" b="1499"/>
          <a:stretch>
            <a:fillRect/>
          </a:stretch>
        </p:blipFill>
        <p:spPr>
          <a:xfrm>
            <a:off x="2497534" y="7877491"/>
            <a:ext cx="13293460" cy="130460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95597" y="5146689"/>
            <a:ext cx="1066206" cy="1239774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14466184" y="-114300"/>
            <a:ext cx="4117713" cy="3986724"/>
            <a:chOff x="14322687" y="405143"/>
            <a:chExt cx="3632907" cy="4305481"/>
          </a:xfrm>
        </p:grpSpPr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>
              <a:off x="14322687" y="1429492"/>
              <a:ext cx="3130336" cy="3281132"/>
            </a:xfrm>
            <a:prstGeom prst="rect">
              <a:avLst/>
            </a:prstGeom>
          </p:spPr>
        </p:pic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6518571" y="4198450"/>
              <a:ext cx="502571" cy="512174"/>
            </a:xfrm>
            <a:prstGeom prst="rect">
              <a:avLst/>
            </a:prstGeom>
          </p:spPr>
        </p:pic>
        <p:pic>
          <p:nvPicPr>
            <p:cNvPr id="13" name="Picture 13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6447881" y="917318"/>
              <a:ext cx="1005142" cy="1024349"/>
            </a:xfrm>
            <a:prstGeom prst="rect">
              <a:avLst/>
            </a:prstGeom>
          </p:spPr>
        </p:pic>
        <p:pic>
          <p:nvPicPr>
            <p:cNvPr id="16" name="Picture 16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5375571" y="405143"/>
              <a:ext cx="502571" cy="512174"/>
            </a:xfrm>
            <a:prstGeom prst="rect">
              <a:avLst/>
            </a:prstGeom>
          </p:spPr>
        </p:pic>
        <p:pic>
          <p:nvPicPr>
            <p:cNvPr id="17" name="Picture 17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7453023" y="2422272"/>
              <a:ext cx="502571" cy="512174"/>
            </a:xfrm>
            <a:prstGeom prst="rect">
              <a:avLst/>
            </a:prstGeom>
          </p:spPr>
        </p:pic>
      </p:grpSp>
      <p:sp>
        <p:nvSpPr>
          <p:cNvPr id="18" name="TextBox 9"/>
          <p:cNvSpPr txBox="1"/>
          <p:nvPr/>
        </p:nvSpPr>
        <p:spPr>
          <a:xfrm>
            <a:off x="2400704" y="3330652"/>
            <a:ext cx="13487120" cy="30320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ĐÃ CHÚ Ý LẮNG NGHE BÀI GIẢNG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533400" y="988814"/>
            <a:ext cx="17144999" cy="7736086"/>
            <a:chOff x="2497534" y="2422272"/>
            <a:chExt cx="13292933" cy="5442455"/>
          </a:xfrm>
        </p:grpSpPr>
        <p:grpSp>
          <p:nvGrpSpPr>
            <p:cNvPr id="2" name="Group 2"/>
            <p:cNvGrpSpPr/>
            <p:nvPr/>
          </p:nvGrpSpPr>
          <p:grpSpPr>
            <a:xfrm>
              <a:off x="2497534" y="2422272"/>
              <a:ext cx="13292933" cy="5442455"/>
              <a:chOff x="0" y="0"/>
              <a:chExt cx="4099121" cy="1678281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4099121" cy="1678281"/>
              </a:xfrm>
              <a:custGeom>
                <a:avLst/>
                <a:gdLst/>
                <a:ahLst/>
                <a:cxnLst/>
                <a:rect l="l" t="t" r="r" b="b"/>
                <a:pathLst>
                  <a:path w="4099121" h="1678281">
                    <a:moveTo>
                      <a:pt x="0" y="0"/>
                    </a:moveTo>
                    <a:lnTo>
                      <a:pt x="4099121" y="0"/>
                    </a:lnTo>
                    <a:lnTo>
                      <a:pt x="4099121" y="1678281"/>
                    </a:lnTo>
                    <a:lnTo>
                      <a:pt x="0" y="1678281"/>
                    </a:lnTo>
                    <a:close/>
                  </a:path>
                </a:pathLst>
              </a:custGeom>
              <a:solidFill>
                <a:srgbClr val="FFFFFF">
                  <a:alpha val="19608"/>
                </a:srgbClr>
              </a:solidFill>
            </p:spPr>
          </p:sp>
          <p:sp>
            <p:nvSpPr>
              <p:cNvPr id="4" name="TextBox 4"/>
              <p:cNvSpPr txBox="1"/>
              <p:nvPr/>
            </p:nvSpPr>
            <p:spPr>
              <a:xfrm>
                <a:off x="0" y="-38100"/>
                <a:ext cx="812800" cy="8509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  <a:spcBef>
                    <a:spcPct val="0"/>
                  </a:spcBef>
                </a:pPr>
                <a:endParaRPr/>
              </a:p>
            </p:txBody>
          </p:sp>
        </p:grpSp>
        <p:grpSp>
          <p:nvGrpSpPr>
            <p:cNvPr id="5" name="Group 5"/>
            <p:cNvGrpSpPr/>
            <p:nvPr/>
          </p:nvGrpSpPr>
          <p:grpSpPr>
            <a:xfrm>
              <a:off x="2896159" y="2820898"/>
              <a:ext cx="12479412" cy="4588258"/>
              <a:chOff x="0" y="0"/>
              <a:chExt cx="3848257" cy="1414874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3848257" cy="1414874"/>
              </a:xfrm>
              <a:custGeom>
                <a:avLst/>
                <a:gdLst/>
                <a:ahLst/>
                <a:cxnLst/>
                <a:rect l="l" t="t" r="r" b="b"/>
                <a:pathLst>
                  <a:path w="3848257" h="1414874">
                    <a:moveTo>
                      <a:pt x="0" y="0"/>
                    </a:moveTo>
                    <a:lnTo>
                      <a:pt x="3848257" y="0"/>
                    </a:lnTo>
                    <a:lnTo>
                      <a:pt x="3848257" y="1414874"/>
                    </a:lnTo>
                    <a:lnTo>
                      <a:pt x="0" y="1414874"/>
                    </a:lnTo>
                    <a:close/>
                  </a:path>
                </a:pathLst>
              </a:custGeom>
              <a:solidFill>
                <a:srgbClr val="FFFFFF">
                  <a:alpha val="28627"/>
                </a:srgbClr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38100"/>
                <a:ext cx="812800" cy="8509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  <a:spcBef>
                    <a:spcPct val="0"/>
                  </a:spcBef>
                </a:pPr>
                <a:endParaRPr/>
              </a:p>
            </p:txBody>
          </p:sp>
        </p:grp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alphaModFix amt="46000"/>
          </a:blip>
          <a:srcRect t="1499" r="3630" b="1499"/>
          <a:stretch>
            <a:fillRect/>
          </a:stretch>
        </p:blipFill>
        <p:spPr>
          <a:xfrm>
            <a:off x="2497534" y="7877491"/>
            <a:ext cx="13293460" cy="130460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03960" y="1574282"/>
            <a:ext cx="1066206" cy="1239774"/>
          </a:xfrm>
          <a:prstGeom prst="rect">
            <a:avLst/>
          </a:prstGeom>
        </p:spPr>
      </p:pic>
      <p:sp>
        <p:nvSpPr>
          <p:cNvPr id="19" name="TextBox 5"/>
          <p:cNvSpPr txBox="1"/>
          <p:nvPr/>
        </p:nvSpPr>
        <p:spPr>
          <a:xfrm>
            <a:off x="762000" y="2613557"/>
            <a:ext cx="16306800" cy="14362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1200"/>
              </a:lnSpc>
            </a:pPr>
            <a:r>
              <a:rPr lang="vi-VN" sz="7000" b="1" spc="392" dirty="0">
                <a:solidFill>
                  <a:srgbClr val="FFFF00"/>
                </a:solidFill>
              </a:rPr>
              <a:t>CHƯƠNG VIII.ĐẠI SỐ TỔ HỢP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905000" y="4381500"/>
            <a:ext cx="14084533" cy="3303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7000" b="1" kern="0" cap="all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: NHỊ </a:t>
            </a:r>
            <a:r>
              <a:rPr lang="en-US" sz="7000" b="1" kern="0" cap="all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 NEWTON 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7000" b="1" kern="0" cap="all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lang="en-US" sz="7000" b="1" kern="0" dirty="0">
              <a:solidFill>
                <a:schemeClr val="bg1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flythrough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46000"/>
          </a:blip>
          <a:srcRect t="8839" b="8839"/>
          <a:stretch>
            <a:fillRect/>
          </a:stretch>
        </p:blipFill>
        <p:spPr>
          <a:xfrm>
            <a:off x="1028700" y="8466104"/>
            <a:ext cx="16254158" cy="1304609"/>
          </a:xfrm>
          <a:prstGeom prst="rect">
            <a:avLst/>
          </a:prstGeom>
        </p:spPr>
      </p:pic>
      <p:grpSp>
        <p:nvGrpSpPr>
          <p:cNvPr id="6" name="Group 6"/>
          <p:cNvGrpSpPr/>
          <p:nvPr/>
        </p:nvGrpSpPr>
        <p:grpSpPr>
          <a:xfrm>
            <a:off x="1981199" y="3086100"/>
            <a:ext cx="14249401" cy="4800600"/>
            <a:chOff x="0" y="0"/>
            <a:chExt cx="3848257" cy="1414874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848257" cy="1414874"/>
            </a:xfrm>
            <a:custGeom>
              <a:avLst/>
              <a:gdLst/>
              <a:ahLst/>
              <a:cxnLst/>
              <a:rect l="l" t="t" r="r" b="b"/>
              <a:pathLst>
                <a:path w="3848257" h="1414874">
                  <a:moveTo>
                    <a:pt x="0" y="0"/>
                  </a:moveTo>
                  <a:lnTo>
                    <a:pt x="3848257" y="0"/>
                  </a:lnTo>
                  <a:lnTo>
                    <a:pt x="3848257" y="1414874"/>
                  </a:lnTo>
                  <a:lnTo>
                    <a:pt x="0" y="1414874"/>
                  </a:lnTo>
                  <a:close/>
                </a:path>
              </a:pathLst>
            </a:custGeom>
            <a:solidFill>
              <a:srgbClr val="FFFFFF">
                <a:alpha val="28627"/>
              </a:srgbClr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2667146" y="1076398"/>
            <a:ext cx="1005142" cy="1024349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7311433" y="-69469"/>
            <a:ext cx="1005142" cy="102434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860249" y="8913865"/>
            <a:ext cx="1005142" cy="1024349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4000499" y="590810"/>
            <a:ext cx="10515600" cy="1722404"/>
            <a:chOff x="685800" y="578784"/>
            <a:chExt cx="10515600" cy="1722404"/>
          </a:xfrm>
        </p:grpSpPr>
        <p:grpSp>
          <p:nvGrpSpPr>
            <p:cNvPr id="17" name="Group 16"/>
            <p:cNvGrpSpPr/>
            <p:nvPr/>
          </p:nvGrpSpPr>
          <p:grpSpPr>
            <a:xfrm>
              <a:off x="685800" y="578784"/>
              <a:ext cx="10515600" cy="1722404"/>
              <a:chOff x="1028700" y="1820896"/>
              <a:chExt cx="16230600" cy="6645209"/>
            </a:xfrm>
          </p:grpSpPr>
          <p:grpSp>
            <p:nvGrpSpPr>
              <p:cNvPr id="19" name="Group 3"/>
              <p:cNvGrpSpPr/>
              <p:nvPr/>
            </p:nvGrpSpPr>
            <p:grpSpPr>
              <a:xfrm>
                <a:off x="1028700" y="1820896"/>
                <a:ext cx="16230600" cy="6645209"/>
                <a:chOff x="0" y="0"/>
                <a:chExt cx="4099121" cy="1678281"/>
              </a:xfrm>
            </p:grpSpPr>
            <p:sp>
              <p:nvSpPr>
                <p:cNvPr id="23" name="Freeform 4"/>
                <p:cNvSpPr/>
                <p:nvPr/>
              </p:nvSpPr>
              <p:spPr>
                <a:xfrm>
                  <a:off x="0" y="0"/>
                  <a:ext cx="4099121" cy="16782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</p:sp>
            <p:sp>
              <p:nvSpPr>
                <p:cNvPr id="24" name="TextBox 5"/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  <p:grpSp>
            <p:nvGrpSpPr>
              <p:cNvPr id="20" name="Group 6"/>
              <p:cNvGrpSpPr/>
              <p:nvPr/>
            </p:nvGrpSpPr>
            <p:grpSpPr>
              <a:xfrm>
                <a:off x="1515419" y="2307615"/>
                <a:ext cx="15237295" cy="5602239"/>
                <a:chOff x="0" y="0"/>
                <a:chExt cx="3848257" cy="1414874"/>
              </a:xfrm>
            </p:grpSpPr>
            <p:sp>
              <p:nvSpPr>
                <p:cNvPr id="21" name="Freeform 7"/>
                <p:cNvSpPr/>
                <p:nvPr/>
              </p:nvSpPr>
              <p:spPr>
                <a:xfrm>
                  <a:off x="0" y="0"/>
                  <a:ext cx="3848257" cy="1414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FF">
                    <a:alpha val="28627"/>
                  </a:srgbClr>
                </a:solidFill>
              </p:spPr>
            </p:sp>
            <p:sp>
              <p:nvSpPr>
                <p:cNvPr id="22" name="TextBox 8"/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algn="ctr">
                    <a:lnSpc>
                      <a:spcPts val="2659"/>
                    </a:lnSpc>
                    <a:spcBef>
                      <a:spcPct val="0"/>
                    </a:spcBef>
                  </a:pPr>
                  <a:endParaRPr/>
                </a:p>
              </p:txBody>
            </p:sp>
          </p:grpSp>
        </p:grpSp>
        <p:sp>
          <p:nvSpPr>
            <p:cNvPr id="18" name="TextBox 2"/>
            <p:cNvSpPr txBox="1"/>
            <p:nvPr/>
          </p:nvSpPr>
          <p:spPr>
            <a:xfrm>
              <a:off x="1257300" y="841939"/>
              <a:ext cx="9486900" cy="120545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379"/>
                </a:lnSpc>
              </a:pPr>
              <a:r>
                <a:rPr lang="en-US" sz="7000" b="1" spc="34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ỘI DUNG BÀI HỌC</a:t>
              </a:r>
            </a:p>
          </p:txBody>
        </p:sp>
      </p:grpSp>
      <p:grpSp>
        <p:nvGrpSpPr>
          <p:cNvPr id="26" name="Group 8"/>
          <p:cNvGrpSpPr/>
          <p:nvPr/>
        </p:nvGrpSpPr>
        <p:grpSpPr>
          <a:xfrm>
            <a:off x="4114800" y="3861573"/>
            <a:ext cx="1226808" cy="1226808"/>
            <a:chOff x="0" y="0"/>
            <a:chExt cx="1635744" cy="1635744"/>
          </a:xfrm>
        </p:grpSpPr>
        <p:grpSp>
          <p:nvGrpSpPr>
            <p:cNvPr id="27" name="Group 9"/>
            <p:cNvGrpSpPr>
              <a:grpSpLocks noChangeAspect="1"/>
            </p:cNvGrpSpPr>
            <p:nvPr/>
          </p:nvGrpSpPr>
          <p:grpSpPr>
            <a:xfrm>
              <a:off x="0" y="0"/>
              <a:ext cx="1635744" cy="1635744"/>
              <a:chOff x="0" y="0"/>
              <a:chExt cx="495300" cy="495300"/>
            </a:xfrm>
          </p:grpSpPr>
          <p:sp>
            <p:nvSpPr>
              <p:cNvPr id="29" name="Freeform 10"/>
              <p:cNvSpPr/>
              <p:nvPr/>
            </p:nvSpPr>
            <p:spPr>
              <a:xfrm>
                <a:off x="0" y="0"/>
                <a:ext cx="495300" cy="495300"/>
              </a:xfrm>
              <a:custGeom>
                <a:avLst/>
                <a:gdLst/>
                <a:ahLst/>
                <a:cxnLst/>
                <a:rect l="l" t="t" r="r" b="b"/>
                <a:pathLst>
                  <a:path w="495300" h="495300">
                    <a:moveTo>
                      <a:pt x="247650" y="0"/>
                    </a:moveTo>
                    <a:cubicBezTo>
                      <a:pt x="110490" y="0"/>
                      <a:pt x="0" y="110490"/>
                      <a:pt x="0" y="247650"/>
                    </a:cubicBezTo>
                    <a:cubicBezTo>
                      <a:pt x="0" y="384810"/>
                      <a:pt x="110490" y="495300"/>
                      <a:pt x="247650" y="495300"/>
                    </a:cubicBezTo>
                    <a:cubicBezTo>
                      <a:pt x="383540" y="495300"/>
                      <a:pt x="495300" y="384810"/>
                      <a:pt x="495300" y="247650"/>
                    </a:cubicBezTo>
                    <a:cubicBezTo>
                      <a:pt x="495300" y="110490"/>
                      <a:pt x="383540" y="0"/>
                      <a:pt x="247650" y="0"/>
                    </a:cubicBezTo>
                    <a:close/>
                    <a:moveTo>
                      <a:pt x="247650" y="457200"/>
                    </a:moveTo>
                    <a:cubicBezTo>
                      <a:pt x="132080" y="457200"/>
                      <a:pt x="38100" y="363220"/>
                      <a:pt x="38100" y="247650"/>
                    </a:cubicBezTo>
                    <a:cubicBezTo>
                      <a:pt x="38100" y="132080"/>
                      <a:pt x="132080" y="38100"/>
                      <a:pt x="247650" y="38100"/>
                    </a:cubicBezTo>
                    <a:cubicBezTo>
                      <a:pt x="363220" y="38100"/>
                      <a:pt x="457200" y="132080"/>
                      <a:pt x="457200" y="247650"/>
                    </a:cubicBezTo>
                    <a:cubicBezTo>
                      <a:pt x="457200" y="363220"/>
                      <a:pt x="363220" y="457200"/>
                      <a:pt x="247650" y="457200"/>
                    </a:cubicBezTo>
                    <a:close/>
                  </a:path>
                </a:pathLst>
              </a:custGeom>
              <a:solidFill>
                <a:srgbClr val="FDA649"/>
              </a:solidFill>
            </p:spPr>
          </p:sp>
          <p:sp>
            <p:nvSpPr>
              <p:cNvPr id="30" name="Freeform 11"/>
              <p:cNvSpPr/>
              <p:nvPr/>
            </p:nvSpPr>
            <p:spPr>
              <a:xfrm>
                <a:off x="38100" y="38100"/>
                <a:ext cx="419100" cy="419100"/>
              </a:xfrm>
              <a:custGeom>
                <a:avLst/>
                <a:gdLst/>
                <a:ahLst/>
                <a:cxnLst/>
                <a:rect l="l" t="t" r="r" b="b"/>
                <a:pathLst>
                  <a:path w="419100" h="419100">
                    <a:moveTo>
                      <a:pt x="209550" y="0"/>
                    </a:moveTo>
                    <a:cubicBezTo>
                      <a:pt x="93980" y="0"/>
                      <a:pt x="0" y="93980"/>
                      <a:pt x="0" y="209550"/>
                    </a:cubicBezTo>
                    <a:cubicBezTo>
                      <a:pt x="0" y="325120"/>
                      <a:pt x="93980" y="419100"/>
                      <a:pt x="209550" y="419100"/>
                    </a:cubicBezTo>
                    <a:cubicBezTo>
                      <a:pt x="325120" y="419100"/>
                      <a:pt x="419100" y="325120"/>
                      <a:pt x="419100" y="209550"/>
                    </a:cubicBezTo>
                    <a:cubicBezTo>
                      <a:pt x="419100" y="93980"/>
                      <a:pt x="325120" y="0"/>
                      <a:pt x="209550" y="0"/>
                    </a:cubicBezTo>
                    <a:close/>
                  </a:path>
                </a:pathLst>
              </a:custGeom>
              <a:solidFill>
                <a:srgbClr val="284353"/>
              </a:solidFill>
            </p:spPr>
          </p:sp>
        </p:grpSp>
        <p:sp>
          <p:nvSpPr>
            <p:cNvPr id="28" name="TextBox 12"/>
            <p:cNvSpPr txBox="1"/>
            <p:nvPr/>
          </p:nvSpPr>
          <p:spPr>
            <a:xfrm>
              <a:off x="383797" y="153700"/>
              <a:ext cx="868151" cy="113988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328"/>
                </a:lnSpc>
              </a:pPr>
              <a:r>
                <a:rPr lang="en-US" sz="5000" b="1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5522390" y="3826925"/>
            <a:ext cx="9068508" cy="1005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ai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iển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ũy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ừa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ị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ức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45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2" name="Group 8"/>
          <p:cNvGrpSpPr/>
          <p:nvPr/>
        </p:nvGrpSpPr>
        <p:grpSpPr>
          <a:xfrm>
            <a:off x="4114800" y="5843892"/>
            <a:ext cx="1226808" cy="1226808"/>
            <a:chOff x="0" y="0"/>
            <a:chExt cx="1635744" cy="1635744"/>
          </a:xfrm>
        </p:grpSpPr>
        <p:grpSp>
          <p:nvGrpSpPr>
            <p:cNvPr id="33" name="Group 9"/>
            <p:cNvGrpSpPr>
              <a:grpSpLocks noChangeAspect="1"/>
            </p:cNvGrpSpPr>
            <p:nvPr/>
          </p:nvGrpSpPr>
          <p:grpSpPr>
            <a:xfrm>
              <a:off x="0" y="0"/>
              <a:ext cx="1635744" cy="1635744"/>
              <a:chOff x="0" y="0"/>
              <a:chExt cx="495300" cy="495300"/>
            </a:xfrm>
          </p:grpSpPr>
          <p:sp>
            <p:nvSpPr>
              <p:cNvPr id="35" name="Freeform 10"/>
              <p:cNvSpPr/>
              <p:nvPr/>
            </p:nvSpPr>
            <p:spPr>
              <a:xfrm>
                <a:off x="0" y="0"/>
                <a:ext cx="495300" cy="495300"/>
              </a:xfrm>
              <a:custGeom>
                <a:avLst/>
                <a:gdLst/>
                <a:ahLst/>
                <a:cxnLst/>
                <a:rect l="l" t="t" r="r" b="b"/>
                <a:pathLst>
                  <a:path w="495300" h="495300">
                    <a:moveTo>
                      <a:pt x="247650" y="0"/>
                    </a:moveTo>
                    <a:cubicBezTo>
                      <a:pt x="110490" y="0"/>
                      <a:pt x="0" y="110490"/>
                      <a:pt x="0" y="247650"/>
                    </a:cubicBezTo>
                    <a:cubicBezTo>
                      <a:pt x="0" y="384810"/>
                      <a:pt x="110490" y="495300"/>
                      <a:pt x="247650" y="495300"/>
                    </a:cubicBezTo>
                    <a:cubicBezTo>
                      <a:pt x="383540" y="495300"/>
                      <a:pt x="495300" y="384810"/>
                      <a:pt x="495300" y="247650"/>
                    </a:cubicBezTo>
                    <a:cubicBezTo>
                      <a:pt x="495300" y="110490"/>
                      <a:pt x="383540" y="0"/>
                      <a:pt x="247650" y="0"/>
                    </a:cubicBezTo>
                    <a:close/>
                    <a:moveTo>
                      <a:pt x="247650" y="457200"/>
                    </a:moveTo>
                    <a:cubicBezTo>
                      <a:pt x="132080" y="457200"/>
                      <a:pt x="38100" y="363220"/>
                      <a:pt x="38100" y="247650"/>
                    </a:cubicBezTo>
                    <a:cubicBezTo>
                      <a:pt x="38100" y="132080"/>
                      <a:pt x="132080" y="38100"/>
                      <a:pt x="247650" y="38100"/>
                    </a:cubicBezTo>
                    <a:cubicBezTo>
                      <a:pt x="363220" y="38100"/>
                      <a:pt x="457200" y="132080"/>
                      <a:pt x="457200" y="247650"/>
                    </a:cubicBezTo>
                    <a:cubicBezTo>
                      <a:pt x="457200" y="363220"/>
                      <a:pt x="363220" y="457200"/>
                      <a:pt x="247650" y="457200"/>
                    </a:cubicBezTo>
                    <a:close/>
                  </a:path>
                </a:pathLst>
              </a:custGeom>
              <a:solidFill>
                <a:srgbClr val="FDA649"/>
              </a:solidFill>
            </p:spPr>
          </p:sp>
          <p:sp>
            <p:nvSpPr>
              <p:cNvPr id="36" name="Freeform 11"/>
              <p:cNvSpPr/>
              <p:nvPr/>
            </p:nvSpPr>
            <p:spPr>
              <a:xfrm>
                <a:off x="38100" y="38100"/>
                <a:ext cx="419100" cy="419100"/>
              </a:xfrm>
              <a:custGeom>
                <a:avLst/>
                <a:gdLst/>
                <a:ahLst/>
                <a:cxnLst/>
                <a:rect l="l" t="t" r="r" b="b"/>
                <a:pathLst>
                  <a:path w="419100" h="419100">
                    <a:moveTo>
                      <a:pt x="209550" y="0"/>
                    </a:moveTo>
                    <a:cubicBezTo>
                      <a:pt x="93980" y="0"/>
                      <a:pt x="0" y="93980"/>
                      <a:pt x="0" y="209550"/>
                    </a:cubicBezTo>
                    <a:cubicBezTo>
                      <a:pt x="0" y="325120"/>
                      <a:pt x="93980" y="419100"/>
                      <a:pt x="209550" y="419100"/>
                    </a:cubicBezTo>
                    <a:cubicBezTo>
                      <a:pt x="325120" y="419100"/>
                      <a:pt x="419100" y="325120"/>
                      <a:pt x="419100" y="209550"/>
                    </a:cubicBezTo>
                    <a:cubicBezTo>
                      <a:pt x="419100" y="93980"/>
                      <a:pt x="325120" y="0"/>
                      <a:pt x="209550" y="0"/>
                    </a:cubicBezTo>
                    <a:close/>
                  </a:path>
                </a:pathLst>
              </a:custGeom>
              <a:solidFill>
                <a:srgbClr val="284353"/>
              </a:solidFill>
            </p:spPr>
          </p:sp>
        </p:grpSp>
        <p:sp>
          <p:nvSpPr>
            <p:cNvPr id="34" name="TextBox 12"/>
            <p:cNvSpPr txBox="1"/>
            <p:nvPr/>
          </p:nvSpPr>
          <p:spPr>
            <a:xfrm>
              <a:off x="383797" y="153700"/>
              <a:ext cx="868151" cy="113988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328"/>
                </a:lnSpc>
              </a:pPr>
              <a:r>
                <a:rPr lang="en-US" sz="5000" b="1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5522390" y="5813984"/>
            <a:ext cx="8427307" cy="1005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n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ụng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ông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ức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ị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ức</a:t>
            </a:r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45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5379594" y="461122"/>
            <a:ext cx="8603637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3800" b="0" i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kumimoji="0" lang="en-US" altLang="en-US" sz="38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3800" b="0" i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kumimoji="0" lang="en-US" altLang="en-US" sz="38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3800" b="0" i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kumimoji="0" lang="en-US" altLang="en-US" sz="38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en-US" sz="3800" b="0" i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kumimoji="0" lang="en-US" altLang="en-US" sz="38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3800" b="0" i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kumimoji="0" lang="en-US" altLang="en-US" sz="38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</a:t>
            </a:r>
            <a:r>
              <a:rPr kumimoji="0" lang="en-US" altLang="en-US" sz="38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685800" y="1451463"/>
            <a:ext cx="4727476" cy="963915"/>
            <a:chOff x="2012116" y="2110922"/>
            <a:chExt cx="4727476" cy="96391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PaintBrush/>
                      </a14:imgEffect>
                      <a14:imgEffect>
                        <a14:sharpenSoften amount="25000"/>
                      </a14:imgEffect>
                      <a14:imgEffect>
                        <a14:colorTemperature colorTemp="7200"/>
                      </a14:imgEffect>
                      <a14:imgEffect>
                        <a14:saturation sat="191000"/>
                      </a14:imgEffect>
                      <a14:imgEffect>
                        <a14:brightnessContrast bright="10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12116" y="2110922"/>
              <a:ext cx="1032846" cy="963915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3158192" y="2261133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KP:</a:t>
              </a:r>
              <a:endPara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685799" y="2171700"/>
            <a:ext cx="17119357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</a:pP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iệt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ê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ạng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hai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iển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3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i)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iệt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ê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ệ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hai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iển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38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3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5FC5757E-435A-C34F-7087-82E416C8E6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7369" y="8039100"/>
            <a:ext cx="2208231" cy="21921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651177" y="1409700"/>
                <a:ext cx="14706600" cy="863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Xét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ô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ai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iển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3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3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3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177" y="1409700"/>
                <a:ext cx="14706600" cy="863634"/>
              </a:xfrm>
              <a:prstGeom prst="rect">
                <a:avLst/>
              </a:prstGeom>
              <a:blipFill>
                <a:blip r:embed="rId8"/>
                <a:stretch>
                  <a:fillRect l="-1368" b="-274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0536638" y="2682359"/>
                <a:ext cx="4246162" cy="860941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6638" y="2682359"/>
                <a:ext cx="4246162" cy="8609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ight Arrow 39"/>
          <p:cNvSpPr/>
          <p:nvPr/>
        </p:nvSpPr>
        <p:spPr>
          <a:xfrm>
            <a:off x="9753600" y="2979906"/>
            <a:ext cx="453188" cy="312632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0536638" y="4130159"/>
                <a:ext cx="2347181" cy="969496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; 3; 3; 1</m:t>
                      </m:r>
                    </m:oMath>
                  </m:oMathPara>
                </a14:m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6638" y="4130159"/>
                <a:ext cx="2347181" cy="9694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ight Arrow 41"/>
          <p:cNvSpPr/>
          <p:nvPr/>
        </p:nvSpPr>
        <p:spPr>
          <a:xfrm>
            <a:off x="9753600" y="4427706"/>
            <a:ext cx="453188" cy="312632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685799" y="5332568"/>
                <a:ext cx="16242744" cy="176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iii)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ị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  <m:sup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r>
                      <a:rPr lang="en-US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  <m:sup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  <m:sup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3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  <m:sup>
                        <m:r>
                          <a:rPr lang="en-US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ử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ụ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máy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rồi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so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ánh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ệ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80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 Có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xét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ì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?</a:t>
                </a:r>
                <a:endParaRPr lang="en-US" sz="3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5332568"/>
                <a:ext cx="16242744" cy="1762662"/>
              </a:xfrm>
              <a:prstGeom prst="rect">
                <a:avLst/>
              </a:prstGeom>
              <a:blipFill>
                <a:blip r:embed="rId11"/>
                <a:stretch>
                  <a:fillRect l="-1201" b="-12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882776" y="7505700"/>
                <a:ext cx="7065267" cy="103855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  <m:sup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bSup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;</m:t>
                      </m:r>
                      <m:sSubSup>
                        <m:sSub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  <m:sup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p>
                      </m:sSubSup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;</m:t>
                      </m:r>
                      <m:sSubSup>
                        <m:sSub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  <m:sup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;</m:t>
                      </m:r>
                      <m:sSubSup>
                        <m:sSub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  <m:sup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bSup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</m:t>
                      </m:r>
                    </m:oMath>
                  </m:oMathPara>
                </a14:m>
                <a:endParaRPr lang="en-US" sz="3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776" y="7505700"/>
                <a:ext cx="7065267" cy="10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ight Arrow 44"/>
          <p:cNvSpPr/>
          <p:nvPr/>
        </p:nvSpPr>
        <p:spPr>
          <a:xfrm>
            <a:off x="5124290" y="7920088"/>
            <a:ext cx="453188" cy="312632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30702" y="8800531"/>
                <a:ext cx="15652298" cy="991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ị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ượt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ác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ệ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a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iể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3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02" y="8800531"/>
                <a:ext cx="15652298" cy="991169"/>
              </a:xfrm>
              <a:prstGeom prst="rect">
                <a:avLst/>
              </a:prstGeom>
              <a:blipFill>
                <a:blip r:embed="rId13"/>
                <a:stretch>
                  <a:fillRect l="-1285"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5580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8" grpId="0"/>
      <p:bldP spid="39" grpId="0" animBg="1"/>
      <p:bldP spid="40" grpId="0" animBg="1"/>
      <p:bldP spid="41" grpId="0" animBg="1"/>
      <p:bldP spid="42" grpId="0" animBg="1"/>
      <p:bldP spid="43" grpId="0"/>
      <p:bldP spid="44" grpId="0" animBg="1"/>
      <p:bldP spid="45" grpId="0" animBg="1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7">
            <a:extLst>
              <a:ext uri="{FF2B5EF4-FFF2-40B4-BE49-F238E27FC236}">
                <a16:creationId xmlns:a16="http://schemas.microsoft.com/office/drawing/2014/main" id="{7C1E5815-D54C-487F-A054-6D4930ADE3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00" cy="10287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BE758E-FD1D-FA9D-5758-3B3558197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"/>
            <a:ext cx="19964400" cy="10825483"/>
          </a:xfrm>
          <a:prstGeom prst="rect">
            <a:avLst/>
          </a:prstGeom>
        </p:spPr>
      </p:pic>
      <p:sp>
        <p:nvSpPr>
          <p:cNvPr id="17" name="Freeform: Shape 9">
            <a:extLst>
              <a:ext uri="{FF2B5EF4-FFF2-40B4-BE49-F238E27FC236}">
                <a16:creationId xmlns:a16="http://schemas.microsoft.com/office/drawing/2014/main" id="{736F0DFD-0954-464F-BF12-DD2E6F6E03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15312744" y="0"/>
            <a:ext cx="2975256" cy="10287000"/>
          </a:xfrm>
          <a:custGeom>
            <a:avLst/>
            <a:gdLst>
              <a:gd name="connsiteX0" fmla="*/ 0 w 1983504"/>
              <a:gd name="connsiteY0" fmla="*/ 0 h 6858000"/>
              <a:gd name="connsiteX1" fmla="*/ 1376658 w 1983504"/>
              <a:gd name="connsiteY1" fmla="*/ 0 h 6858000"/>
              <a:gd name="connsiteX2" fmla="*/ 1690650 w 1983504"/>
              <a:gd name="connsiteY2" fmla="*/ 110269 h 6858000"/>
              <a:gd name="connsiteX3" fmla="*/ 1645361 w 1983504"/>
              <a:gd name="connsiteY3" fmla="*/ 135168 h 6858000"/>
              <a:gd name="connsiteX4" fmla="*/ 1373640 w 1983504"/>
              <a:gd name="connsiteY4" fmla="*/ 71141 h 6858000"/>
              <a:gd name="connsiteX5" fmla="*/ 1319295 w 1983504"/>
              <a:gd name="connsiteY5" fmla="*/ 88927 h 6858000"/>
              <a:gd name="connsiteX6" fmla="*/ 1346468 w 1983504"/>
              <a:gd name="connsiteY6" fmla="*/ 163625 h 6858000"/>
              <a:gd name="connsiteX7" fmla="*/ 1464213 w 1983504"/>
              <a:gd name="connsiteY7" fmla="*/ 192082 h 6858000"/>
              <a:gd name="connsiteX8" fmla="*/ 1648381 w 1983504"/>
              <a:gd name="connsiteY8" fmla="*/ 373491 h 6858000"/>
              <a:gd name="connsiteX9" fmla="*/ 1370620 w 1983504"/>
              <a:gd name="connsiteY9" fmla="*/ 352148 h 6858000"/>
              <a:gd name="connsiteX10" fmla="*/ 1322314 w 1983504"/>
              <a:gd name="connsiteY10" fmla="*/ 394834 h 6858000"/>
              <a:gd name="connsiteX11" fmla="*/ 1304199 w 1983504"/>
              <a:gd name="connsiteY11" fmla="*/ 451747 h 6858000"/>
              <a:gd name="connsiteX12" fmla="*/ 1222682 w 1983504"/>
              <a:gd name="connsiteY12" fmla="*/ 359262 h 6858000"/>
              <a:gd name="connsiteX13" fmla="*/ 1153242 w 1983504"/>
              <a:gd name="connsiteY13" fmla="*/ 334364 h 6858000"/>
              <a:gd name="connsiteX14" fmla="*/ 1132108 w 1983504"/>
              <a:gd name="connsiteY14" fmla="*/ 416176 h 6858000"/>
              <a:gd name="connsiteX15" fmla="*/ 1195509 w 1983504"/>
              <a:gd name="connsiteY15" fmla="*/ 505101 h 6858000"/>
              <a:gd name="connsiteX16" fmla="*/ 1364582 w 1983504"/>
              <a:gd name="connsiteY16" fmla="*/ 558458 h 6858000"/>
              <a:gd name="connsiteX17" fmla="*/ 1183434 w 1983504"/>
              <a:gd name="connsiteY17" fmla="*/ 558458 h 6858000"/>
              <a:gd name="connsiteX18" fmla="*/ 975114 w 1983504"/>
              <a:gd name="connsiteY18" fmla="*/ 522887 h 6858000"/>
              <a:gd name="connsiteX19" fmla="*/ 754716 w 1983504"/>
              <a:gd name="connsiteY19" fmla="*/ 533558 h 6858000"/>
              <a:gd name="connsiteX20" fmla="*/ 546395 w 1983504"/>
              <a:gd name="connsiteY20" fmla="*/ 462417 h 6858000"/>
              <a:gd name="connsiteX21" fmla="*/ 335056 w 1983504"/>
              <a:gd name="connsiteY21" fmla="*/ 465975 h 6858000"/>
              <a:gd name="connsiteX22" fmla="*/ 1270988 w 1983504"/>
              <a:gd name="connsiteY22" fmla="*/ 910606 h 6858000"/>
              <a:gd name="connsiteX23" fmla="*/ 1225701 w 1983504"/>
              <a:gd name="connsiteY23" fmla="*/ 921277 h 6858000"/>
              <a:gd name="connsiteX24" fmla="*/ 1165318 w 1983504"/>
              <a:gd name="connsiteY24" fmla="*/ 949734 h 6858000"/>
              <a:gd name="connsiteX25" fmla="*/ 1210606 w 1983504"/>
              <a:gd name="connsiteY25" fmla="*/ 1006647 h 6858000"/>
              <a:gd name="connsiteX26" fmla="*/ 1455156 w 1983504"/>
              <a:gd name="connsiteY26" fmla="*/ 1113358 h 6858000"/>
              <a:gd name="connsiteX27" fmla="*/ 1515538 w 1983504"/>
              <a:gd name="connsiteY27" fmla="*/ 1220069 h 6858000"/>
              <a:gd name="connsiteX28" fmla="*/ 1440060 w 1983504"/>
              <a:gd name="connsiteY28" fmla="*/ 1209399 h 6858000"/>
              <a:gd name="connsiteX29" fmla="*/ 1373640 w 1983504"/>
              <a:gd name="connsiteY29" fmla="*/ 1230741 h 6858000"/>
              <a:gd name="connsiteX30" fmla="*/ 1400810 w 1983504"/>
              <a:gd name="connsiteY30" fmla="*/ 1365909 h 6858000"/>
              <a:gd name="connsiteX31" fmla="*/ 1748012 w 1983504"/>
              <a:gd name="connsiteY31" fmla="*/ 1540204 h 6858000"/>
              <a:gd name="connsiteX32" fmla="*/ 1778203 w 1983504"/>
              <a:gd name="connsiteY32" fmla="*/ 1597117 h 6858000"/>
              <a:gd name="connsiteX33" fmla="*/ 1735936 w 1983504"/>
              <a:gd name="connsiteY33" fmla="*/ 1636245 h 6858000"/>
              <a:gd name="connsiteX34" fmla="*/ 1624228 w 1983504"/>
              <a:gd name="connsiteY34" fmla="*/ 1657587 h 6858000"/>
              <a:gd name="connsiteX35" fmla="*/ 1781223 w 1983504"/>
              <a:gd name="connsiteY35" fmla="*/ 1849668 h 6858000"/>
              <a:gd name="connsiteX36" fmla="*/ 1838587 w 1983504"/>
              <a:gd name="connsiteY36" fmla="*/ 1903025 h 6858000"/>
              <a:gd name="connsiteX37" fmla="*/ 1938218 w 1983504"/>
              <a:gd name="connsiteY37" fmla="*/ 1984836 h 6858000"/>
              <a:gd name="connsiteX38" fmla="*/ 1938218 w 1983504"/>
              <a:gd name="connsiteY38" fmla="*/ 2013292 h 6858000"/>
              <a:gd name="connsiteX39" fmla="*/ 1805376 w 1983504"/>
              <a:gd name="connsiteY39" fmla="*/ 2102219 h 6858000"/>
              <a:gd name="connsiteX40" fmla="*/ 1563844 w 1983504"/>
              <a:gd name="connsiteY40" fmla="*/ 2077320 h 6858000"/>
              <a:gd name="connsiteX41" fmla="*/ 1920104 w 1983504"/>
              <a:gd name="connsiteY41" fmla="*/ 2208931 h 6858000"/>
              <a:gd name="connsiteX42" fmla="*/ 766792 w 1983504"/>
              <a:gd name="connsiteY42" fmla="*/ 1892353 h 6858000"/>
              <a:gd name="connsiteX43" fmla="*/ 839252 w 1983504"/>
              <a:gd name="connsiteY43" fmla="*/ 1974165 h 6858000"/>
              <a:gd name="connsiteX44" fmla="*/ 1243816 w 1983504"/>
              <a:gd name="connsiteY44" fmla="*/ 2191146 h 6858000"/>
              <a:gd name="connsiteX45" fmla="*/ 1358543 w 1983504"/>
              <a:gd name="connsiteY45" fmla="*/ 2326314 h 6858000"/>
              <a:gd name="connsiteX46" fmla="*/ 1479310 w 1983504"/>
              <a:gd name="connsiteY46" fmla="*/ 2401012 h 6858000"/>
              <a:gd name="connsiteX47" fmla="*/ 1648381 w 1983504"/>
              <a:gd name="connsiteY47" fmla="*/ 2401012 h 6858000"/>
              <a:gd name="connsiteX48" fmla="*/ 1769146 w 1983504"/>
              <a:gd name="connsiteY48" fmla="*/ 2518395 h 6858000"/>
              <a:gd name="connsiteX49" fmla="*/ 1645361 w 1983504"/>
              <a:gd name="connsiteY49" fmla="*/ 2543294 h 6858000"/>
              <a:gd name="connsiteX50" fmla="*/ 1500444 w 1983504"/>
              <a:gd name="connsiteY50" fmla="*/ 2525509 h 6858000"/>
              <a:gd name="connsiteX51" fmla="*/ 1337410 w 1983504"/>
              <a:gd name="connsiteY51" fmla="*/ 2564636 h 6858000"/>
              <a:gd name="connsiteX52" fmla="*/ 1186452 w 1983504"/>
              <a:gd name="connsiteY52" fmla="*/ 2532623 h 6858000"/>
              <a:gd name="connsiteX53" fmla="*/ 1005304 w 1983504"/>
              <a:gd name="connsiteY53" fmla="*/ 2553965 h 6858000"/>
              <a:gd name="connsiteX54" fmla="*/ 947940 w 1983504"/>
              <a:gd name="connsiteY54" fmla="*/ 2692689 h 6858000"/>
              <a:gd name="connsiteX55" fmla="*/ 929826 w 1983504"/>
              <a:gd name="connsiteY55" fmla="*/ 2703362 h 6858000"/>
              <a:gd name="connsiteX56" fmla="*/ 594701 w 1983504"/>
              <a:gd name="connsiteY56" fmla="*/ 2923898 h 6858000"/>
              <a:gd name="connsiteX57" fmla="*/ 501108 w 1983504"/>
              <a:gd name="connsiteY57" fmla="*/ 2941684 h 6858000"/>
              <a:gd name="connsiteX58" fmla="*/ 1053610 w 1983504"/>
              <a:gd name="connsiteY58" fmla="*/ 3329402 h 6858000"/>
              <a:gd name="connsiteX59" fmla="*/ 682256 w 1983504"/>
              <a:gd name="connsiteY59" fmla="*/ 3229805 h 6858000"/>
              <a:gd name="connsiteX60" fmla="*/ 630932 w 1983504"/>
              <a:gd name="connsiteY60" fmla="*/ 3393429 h 6858000"/>
              <a:gd name="connsiteX61" fmla="*/ 806041 w 1983504"/>
              <a:gd name="connsiteY61" fmla="*/ 3539269 h 6858000"/>
              <a:gd name="connsiteX62" fmla="*/ 869444 w 1983504"/>
              <a:gd name="connsiteY62" fmla="*/ 3827390 h 6858000"/>
              <a:gd name="connsiteX63" fmla="*/ 839252 w 1983504"/>
              <a:gd name="connsiteY63" fmla="*/ 4090612 h 6858000"/>
              <a:gd name="connsiteX64" fmla="*/ 763774 w 1983504"/>
              <a:gd name="connsiteY64" fmla="*/ 4172424 h 6858000"/>
              <a:gd name="connsiteX65" fmla="*/ 655085 w 1983504"/>
              <a:gd name="connsiteY65" fmla="*/ 4321821 h 6858000"/>
              <a:gd name="connsiteX66" fmla="*/ 588662 w 1983504"/>
              <a:gd name="connsiteY66" fmla="*/ 4414305 h 6858000"/>
              <a:gd name="connsiteX67" fmla="*/ 356189 w 1983504"/>
              <a:gd name="connsiteY67" fmla="*/ 4378734 h 6858000"/>
              <a:gd name="connsiteX68" fmla="*/ 667160 w 1983504"/>
              <a:gd name="connsiteY68" fmla="*/ 4613499 h 6858000"/>
              <a:gd name="connsiteX69" fmla="*/ 416573 w 1983504"/>
              <a:gd name="connsiteY69" fmla="*/ 4585042 h 6858000"/>
              <a:gd name="connsiteX70" fmla="*/ 335056 w 1983504"/>
              <a:gd name="connsiteY70" fmla="*/ 4602828 h 6858000"/>
              <a:gd name="connsiteX71" fmla="*/ 380342 w 1983504"/>
              <a:gd name="connsiteY71" fmla="*/ 4677526 h 6858000"/>
              <a:gd name="connsiteX72" fmla="*/ 564510 w 1983504"/>
              <a:gd name="connsiteY72" fmla="*/ 4805580 h 6858000"/>
              <a:gd name="connsiteX73" fmla="*/ 944922 w 1983504"/>
              <a:gd name="connsiteY73" fmla="*/ 5154171 h 6858000"/>
              <a:gd name="connsiteX74" fmla="*/ 576586 w 1983504"/>
              <a:gd name="connsiteY74" fmla="*/ 4994104 h 6858000"/>
              <a:gd name="connsiteX75" fmla="*/ 963036 w 1983504"/>
              <a:gd name="connsiteY75" fmla="*/ 5353367 h 6858000"/>
              <a:gd name="connsiteX76" fmla="*/ 1047572 w 1983504"/>
              <a:gd name="connsiteY76" fmla="*/ 5474306 h 6858000"/>
              <a:gd name="connsiteX77" fmla="*/ 1222682 w 1983504"/>
              <a:gd name="connsiteY77" fmla="*/ 5769542 h 6858000"/>
              <a:gd name="connsiteX78" fmla="*/ 1213626 w 1983504"/>
              <a:gd name="connsiteY78" fmla="*/ 5801555 h 6858000"/>
              <a:gd name="connsiteX79" fmla="*/ 1014361 w 1983504"/>
              <a:gd name="connsiteY79" fmla="*/ 5755314 h 6858000"/>
              <a:gd name="connsiteX80" fmla="*/ 1274008 w 1983504"/>
              <a:gd name="connsiteY80" fmla="*/ 6004307 h 6858000"/>
              <a:gd name="connsiteX81" fmla="*/ 1542711 w 1983504"/>
              <a:gd name="connsiteY81" fmla="*/ 6196388 h 6858000"/>
              <a:gd name="connsiteX82" fmla="*/ 1352504 w 1983504"/>
              <a:gd name="connsiteY82" fmla="*/ 6167932 h 6858000"/>
              <a:gd name="connsiteX83" fmla="*/ 1089840 w 1983504"/>
              <a:gd name="connsiteY83" fmla="*/ 6057663 h 6858000"/>
              <a:gd name="connsiteX84" fmla="*/ 999266 w 1983504"/>
              <a:gd name="connsiteY84" fmla="*/ 6100347 h 6858000"/>
              <a:gd name="connsiteX85" fmla="*/ 1246836 w 1983504"/>
              <a:gd name="connsiteY85" fmla="*/ 6281757 h 6858000"/>
              <a:gd name="connsiteX86" fmla="*/ 1388735 w 1983504"/>
              <a:gd name="connsiteY86" fmla="*/ 6367127 h 6858000"/>
              <a:gd name="connsiteX87" fmla="*/ 1446099 w 1983504"/>
              <a:gd name="connsiteY87" fmla="*/ 6431153 h 6858000"/>
              <a:gd name="connsiteX88" fmla="*/ 1609132 w 1983504"/>
              <a:gd name="connsiteY88" fmla="*/ 6658805 h 6858000"/>
              <a:gd name="connsiteX89" fmla="*/ 1983504 w 1983504"/>
              <a:gd name="connsiteY89" fmla="*/ 6858000 h 6858000"/>
              <a:gd name="connsiteX90" fmla="*/ 0 w 1983504"/>
              <a:gd name="connsiteY90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</a:cxnLst>
            <a:rect l="l" t="t" r="r" b="b"/>
            <a:pathLst>
              <a:path w="1983504" h="6858000">
                <a:moveTo>
                  <a:pt x="0" y="0"/>
                </a:moveTo>
                <a:lnTo>
                  <a:pt x="1376658" y="0"/>
                </a:lnTo>
                <a:cubicBezTo>
                  <a:pt x="1482328" y="35571"/>
                  <a:pt x="1584980" y="78255"/>
                  <a:pt x="1690650" y="110269"/>
                </a:cubicBezTo>
                <a:cubicBezTo>
                  <a:pt x="1675553" y="145839"/>
                  <a:pt x="1660458" y="138725"/>
                  <a:pt x="1645361" y="135168"/>
                </a:cubicBezTo>
                <a:cubicBezTo>
                  <a:pt x="1554788" y="120941"/>
                  <a:pt x="1461194" y="110269"/>
                  <a:pt x="1373640" y="71141"/>
                </a:cubicBezTo>
                <a:cubicBezTo>
                  <a:pt x="1352504" y="64027"/>
                  <a:pt x="1328352" y="64027"/>
                  <a:pt x="1319295" y="88927"/>
                </a:cubicBezTo>
                <a:cubicBezTo>
                  <a:pt x="1304199" y="124497"/>
                  <a:pt x="1325332" y="145839"/>
                  <a:pt x="1346468" y="163625"/>
                </a:cubicBezTo>
                <a:cubicBezTo>
                  <a:pt x="1382696" y="195638"/>
                  <a:pt x="1424964" y="188525"/>
                  <a:pt x="1464213" y="192082"/>
                </a:cubicBezTo>
                <a:cubicBezTo>
                  <a:pt x="1572902" y="209867"/>
                  <a:pt x="1624228" y="259665"/>
                  <a:pt x="1648381" y="373491"/>
                </a:cubicBezTo>
                <a:cubicBezTo>
                  <a:pt x="1554788" y="327250"/>
                  <a:pt x="1461194" y="384162"/>
                  <a:pt x="1370620" y="352148"/>
                </a:cubicBezTo>
                <a:cubicBezTo>
                  <a:pt x="1346468" y="345034"/>
                  <a:pt x="1310237" y="355706"/>
                  <a:pt x="1322314" y="394834"/>
                </a:cubicBezTo>
                <a:cubicBezTo>
                  <a:pt x="1334390" y="430405"/>
                  <a:pt x="1373640" y="458860"/>
                  <a:pt x="1304199" y="451747"/>
                </a:cubicBezTo>
                <a:cubicBezTo>
                  <a:pt x="1252873" y="448189"/>
                  <a:pt x="1237778" y="405504"/>
                  <a:pt x="1222682" y="359262"/>
                </a:cubicBezTo>
                <a:cubicBezTo>
                  <a:pt x="1210606" y="334364"/>
                  <a:pt x="1177395" y="320135"/>
                  <a:pt x="1153242" y="334364"/>
                </a:cubicBezTo>
                <a:cubicBezTo>
                  <a:pt x="1123051" y="348592"/>
                  <a:pt x="1132108" y="387720"/>
                  <a:pt x="1132108" y="416176"/>
                </a:cubicBezTo>
                <a:cubicBezTo>
                  <a:pt x="1129088" y="469532"/>
                  <a:pt x="1153242" y="494431"/>
                  <a:pt x="1195509" y="505101"/>
                </a:cubicBezTo>
                <a:cubicBezTo>
                  <a:pt x="1246836" y="519330"/>
                  <a:pt x="1298160" y="537116"/>
                  <a:pt x="1364582" y="558458"/>
                </a:cubicBezTo>
                <a:cubicBezTo>
                  <a:pt x="1292122" y="594028"/>
                  <a:pt x="1237778" y="586915"/>
                  <a:pt x="1183434" y="558458"/>
                </a:cubicBezTo>
                <a:cubicBezTo>
                  <a:pt x="1117012" y="526444"/>
                  <a:pt x="1029458" y="483759"/>
                  <a:pt x="975114" y="522887"/>
                </a:cubicBezTo>
                <a:cubicBezTo>
                  <a:pt x="893597" y="579800"/>
                  <a:pt x="827176" y="544229"/>
                  <a:pt x="754716" y="533558"/>
                </a:cubicBezTo>
                <a:cubicBezTo>
                  <a:pt x="603758" y="512216"/>
                  <a:pt x="697352" y="480203"/>
                  <a:pt x="546395" y="462417"/>
                </a:cubicBezTo>
                <a:cubicBezTo>
                  <a:pt x="486012" y="455303"/>
                  <a:pt x="422610" y="426847"/>
                  <a:pt x="335056" y="465975"/>
                </a:cubicBezTo>
                <a:cubicBezTo>
                  <a:pt x="730563" y="672284"/>
                  <a:pt x="917750" y="658055"/>
                  <a:pt x="1270988" y="910606"/>
                </a:cubicBezTo>
                <a:cubicBezTo>
                  <a:pt x="1255893" y="935506"/>
                  <a:pt x="1240798" y="924835"/>
                  <a:pt x="1225701" y="921277"/>
                </a:cubicBezTo>
                <a:cubicBezTo>
                  <a:pt x="1201548" y="917720"/>
                  <a:pt x="1171356" y="903491"/>
                  <a:pt x="1165318" y="949734"/>
                </a:cubicBezTo>
                <a:cubicBezTo>
                  <a:pt x="1162298" y="985305"/>
                  <a:pt x="1180415" y="1003089"/>
                  <a:pt x="1210606" y="1006647"/>
                </a:cubicBezTo>
                <a:cubicBezTo>
                  <a:pt x="1298160" y="1020875"/>
                  <a:pt x="1376658" y="1070674"/>
                  <a:pt x="1455156" y="1113358"/>
                </a:cubicBezTo>
                <a:cubicBezTo>
                  <a:pt x="1491385" y="1131144"/>
                  <a:pt x="1530634" y="1156043"/>
                  <a:pt x="1515538" y="1220069"/>
                </a:cubicBezTo>
                <a:cubicBezTo>
                  <a:pt x="1485348" y="1237855"/>
                  <a:pt x="1464213" y="1212955"/>
                  <a:pt x="1440060" y="1209399"/>
                </a:cubicBezTo>
                <a:cubicBezTo>
                  <a:pt x="1415907" y="1205842"/>
                  <a:pt x="1358543" y="1220069"/>
                  <a:pt x="1373640" y="1230741"/>
                </a:cubicBezTo>
                <a:cubicBezTo>
                  <a:pt x="1443080" y="1269868"/>
                  <a:pt x="1316276" y="1365909"/>
                  <a:pt x="1400810" y="1365909"/>
                </a:cubicBezTo>
                <a:cubicBezTo>
                  <a:pt x="1539691" y="1365909"/>
                  <a:pt x="1615170" y="1536647"/>
                  <a:pt x="1748012" y="1540204"/>
                </a:cubicBezTo>
                <a:cubicBezTo>
                  <a:pt x="1769146" y="1540204"/>
                  <a:pt x="1778203" y="1572219"/>
                  <a:pt x="1778203" y="1597117"/>
                </a:cubicBezTo>
                <a:cubicBezTo>
                  <a:pt x="1778203" y="1629132"/>
                  <a:pt x="1757070" y="1632688"/>
                  <a:pt x="1735936" y="1636245"/>
                </a:cubicBezTo>
                <a:cubicBezTo>
                  <a:pt x="1702725" y="1639802"/>
                  <a:pt x="1666496" y="1597117"/>
                  <a:pt x="1624228" y="1657587"/>
                </a:cubicBezTo>
                <a:cubicBezTo>
                  <a:pt x="1702725" y="1693158"/>
                  <a:pt x="1784242" y="1728729"/>
                  <a:pt x="1781223" y="1849668"/>
                </a:cubicBezTo>
                <a:cubicBezTo>
                  <a:pt x="1781223" y="1881683"/>
                  <a:pt x="1814434" y="1895910"/>
                  <a:pt x="1838587" y="1903025"/>
                </a:cubicBezTo>
                <a:cubicBezTo>
                  <a:pt x="1880854" y="1917252"/>
                  <a:pt x="1914065" y="1938595"/>
                  <a:pt x="1938218" y="1984836"/>
                </a:cubicBezTo>
                <a:cubicBezTo>
                  <a:pt x="1938218" y="1995507"/>
                  <a:pt x="1938218" y="2002622"/>
                  <a:pt x="1938218" y="2013292"/>
                </a:cubicBezTo>
                <a:cubicBezTo>
                  <a:pt x="1932180" y="2123562"/>
                  <a:pt x="1871798" y="2120004"/>
                  <a:pt x="1805376" y="2102219"/>
                </a:cubicBezTo>
                <a:cubicBezTo>
                  <a:pt x="1726878" y="2080877"/>
                  <a:pt x="1648381" y="2038192"/>
                  <a:pt x="1563844" y="2077320"/>
                </a:cubicBezTo>
                <a:cubicBezTo>
                  <a:pt x="1681592" y="2130676"/>
                  <a:pt x="1811414" y="2134233"/>
                  <a:pt x="1920104" y="2208931"/>
                </a:cubicBezTo>
                <a:cubicBezTo>
                  <a:pt x="1515538" y="2223159"/>
                  <a:pt x="1159280" y="1984836"/>
                  <a:pt x="766792" y="1892353"/>
                </a:cubicBezTo>
                <a:cubicBezTo>
                  <a:pt x="778869" y="1952823"/>
                  <a:pt x="812080" y="1967051"/>
                  <a:pt x="839252" y="1974165"/>
                </a:cubicBezTo>
                <a:cubicBezTo>
                  <a:pt x="984170" y="2020407"/>
                  <a:pt x="1110974" y="2112891"/>
                  <a:pt x="1243816" y="2191146"/>
                </a:cubicBezTo>
                <a:cubicBezTo>
                  <a:pt x="1298160" y="2223159"/>
                  <a:pt x="1337410" y="2258731"/>
                  <a:pt x="1358543" y="2326314"/>
                </a:cubicBezTo>
                <a:cubicBezTo>
                  <a:pt x="1376658" y="2390340"/>
                  <a:pt x="1412888" y="2418796"/>
                  <a:pt x="1479310" y="2401012"/>
                </a:cubicBezTo>
                <a:cubicBezTo>
                  <a:pt x="1533654" y="2386784"/>
                  <a:pt x="1591018" y="2393898"/>
                  <a:pt x="1648381" y="2401012"/>
                </a:cubicBezTo>
                <a:cubicBezTo>
                  <a:pt x="1711782" y="2408126"/>
                  <a:pt x="1784242" y="2479267"/>
                  <a:pt x="1769146" y="2518395"/>
                </a:cubicBezTo>
                <a:cubicBezTo>
                  <a:pt x="1738956" y="2582422"/>
                  <a:pt x="1687630" y="2550408"/>
                  <a:pt x="1645361" y="2543294"/>
                </a:cubicBezTo>
                <a:cubicBezTo>
                  <a:pt x="1594036" y="2536181"/>
                  <a:pt x="1500444" y="2518395"/>
                  <a:pt x="1500444" y="2525509"/>
                </a:cubicBezTo>
                <a:cubicBezTo>
                  <a:pt x="1467232" y="2685576"/>
                  <a:pt x="1391754" y="2564636"/>
                  <a:pt x="1337410" y="2564636"/>
                </a:cubicBezTo>
                <a:cubicBezTo>
                  <a:pt x="1286084" y="2564636"/>
                  <a:pt x="1234759" y="2546851"/>
                  <a:pt x="1186452" y="2532623"/>
                </a:cubicBezTo>
                <a:cubicBezTo>
                  <a:pt x="1123051" y="2514837"/>
                  <a:pt x="1065688" y="2546851"/>
                  <a:pt x="1005304" y="2553965"/>
                </a:cubicBezTo>
                <a:cubicBezTo>
                  <a:pt x="950960" y="2561080"/>
                  <a:pt x="981150" y="2653563"/>
                  <a:pt x="947940" y="2692689"/>
                </a:cubicBezTo>
                <a:cubicBezTo>
                  <a:pt x="941903" y="2703362"/>
                  <a:pt x="935864" y="2703362"/>
                  <a:pt x="929826" y="2703362"/>
                </a:cubicBezTo>
                <a:cubicBezTo>
                  <a:pt x="911711" y="2980812"/>
                  <a:pt x="594701" y="2913227"/>
                  <a:pt x="594701" y="2923898"/>
                </a:cubicBezTo>
                <a:cubicBezTo>
                  <a:pt x="567529" y="2941684"/>
                  <a:pt x="534318" y="2899000"/>
                  <a:pt x="501108" y="2941684"/>
                </a:cubicBezTo>
                <a:cubicBezTo>
                  <a:pt x="643007" y="3137322"/>
                  <a:pt x="860386" y="3183563"/>
                  <a:pt x="1053610" y="3329402"/>
                </a:cubicBezTo>
                <a:cubicBezTo>
                  <a:pt x="893597" y="3379202"/>
                  <a:pt x="800002" y="3208463"/>
                  <a:pt x="682256" y="3229805"/>
                </a:cubicBezTo>
                <a:cubicBezTo>
                  <a:pt x="624893" y="3283162"/>
                  <a:pt x="796984" y="3368530"/>
                  <a:pt x="630932" y="3393429"/>
                </a:cubicBezTo>
                <a:cubicBezTo>
                  <a:pt x="703390" y="3439672"/>
                  <a:pt x="754716" y="3485914"/>
                  <a:pt x="806041" y="3539269"/>
                </a:cubicBezTo>
                <a:cubicBezTo>
                  <a:pt x="893597" y="3635309"/>
                  <a:pt x="911711" y="3699337"/>
                  <a:pt x="869444" y="3827390"/>
                </a:cubicBezTo>
                <a:cubicBezTo>
                  <a:pt x="842270" y="3912759"/>
                  <a:pt x="803022" y="3991015"/>
                  <a:pt x="839252" y="4090612"/>
                </a:cubicBezTo>
                <a:cubicBezTo>
                  <a:pt x="863405" y="4158196"/>
                  <a:pt x="854347" y="4204438"/>
                  <a:pt x="763774" y="4172424"/>
                </a:cubicBezTo>
                <a:cubicBezTo>
                  <a:pt x="667160" y="4140411"/>
                  <a:pt x="630932" y="4200882"/>
                  <a:pt x="655085" y="4321821"/>
                </a:cubicBezTo>
                <a:cubicBezTo>
                  <a:pt x="670179" y="4400076"/>
                  <a:pt x="655085" y="4424975"/>
                  <a:pt x="588662" y="4414305"/>
                </a:cubicBezTo>
                <a:cubicBezTo>
                  <a:pt x="516204" y="4403633"/>
                  <a:pt x="446764" y="4353835"/>
                  <a:pt x="356189" y="4378734"/>
                </a:cubicBezTo>
                <a:cubicBezTo>
                  <a:pt x="428648" y="4521016"/>
                  <a:pt x="582626" y="4478331"/>
                  <a:pt x="667160" y="4613499"/>
                </a:cubicBezTo>
                <a:cubicBezTo>
                  <a:pt x="567529" y="4613499"/>
                  <a:pt x="489031" y="4613499"/>
                  <a:pt x="416573" y="4585042"/>
                </a:cubicBezTo>
                <a:cubicBezTo>
                  <a:pt x="386381" y="4574373"/>
                  <a:pt x="353170" y="4560144"/>
                  <a:pt x="335056" y="4602828"/>
                </a:cubicBezTo>
                <a:cubicBezTo>
                  <a:pt x="313920" y="4652628"/>
                  <a:pt x="356189" y="4670412"/>
                  <a:pt x="380342" y="4677526"/>
                </a:cubicBezTo>
                <a:cubicBezTo>
                  <a:pt x="449784" y="4702425"/>
                  <a:pt x="504126" y="4759339"/>
                  <a:pt x="564510" y="4805580"/>
                </a:cubicBezTo>
                <a:cubicBezTo>
                  <a:pt x="694332" y="4905177"/>
                  <a:pt x="836233" y="4990547"/>
                  <a:pt x="944922" y="5154171"/>
                </a:cubicBezTo>
                <a:cubicBezTo>
                  <a:pt x="809060" y="5111487"/>
                  <a:pt x="706410" y="5011889"/>
                  <a:pt x="576586" y="4994104"/>
                </a:cubicBezTo>
                <a:cubicBezTo>
                  <a:pt x="688296" y="5143500"/>
                  <a:pt x="830194" y="5243097"/>
                  <a:pt x="963036" y="5353367"/>
                </a:cubicBezTo>
                <a:cubicBezTo>
                  <a:pt x="1002286" y="5385379"/>
                  <a:pt x="1041534" y="5406721"/>
                  <a:pt x="1047572" y="5474306"/>
                </a:cubicBezTo>
                <a:cubicBezTo>
                  <a:pt x="1065688" y="5605917"/>
                  <a:pt x="1113992" y="5712629"/>
                  <a:pt x="1222682" y="5769542"/>
                </a:cubicBezTo>
                <a:cubicBezTo>
                  <a:pt x="1222682" y="5769542"/>
                  <a:pt x="1216644" y="5790884"/>
                  <a:pt x="1213626" y="5801555"/>
                </a:cubicBezTo>
                <a:cubicBezTo>
                  <a:pt x="1147203" y="5805112"/>
                  <a:pt x="1095878" y="5726858"/>
                  <a:pt x="1014361" y="5755314"/>
                </a:cubicBezTo>
                <a:cubicBezTo>
                  <a:pt x="1095878" y="5862025"/>
                  <a:pt x="1162298" y="5954508"/>
                  <a:pt x="1274008" y="6004307"/>
                </a:cubicBezTo>
                <a:cubicBezTo>
                  <a:pt x="1364582" y="6043434"/>
                  <a:pt x="1476290" y="6068335"/>
                  <a:pt x="1542711" y="6196388"/>
                </a:cubicBezTo>
                <a:cubicBezTo>
                  <a:pt x="1467232" y="6221287"/>
                  <a:pt x="1409868" y="6189274"/>
                  <a:pt x="1352504" y="6167932"/>
                </a:cubicBezTo>
                <a:cubicBezTo>
                  <a:pt x="1264950" y="6132361"/>
                  <a:pt x="1177395" y="6093234"/>
                  <a:pt x="1089840" y="6057663"/>
                </a:cubicBezTo>
                <a:cubicBezTo>
                  <a:pt x="1056628" y="6043434"/>
                  <a:pt x="1020400" y="6036320"/>
                  <a:pt x="999266" y="6100347"/>
                </a:cubicBezTo>
                <a:cubicBezTo>
                  <a:pt x="1110974" y="6114575"/>
                  <a:pt x="1177395" y="6199945"/>
                  <a:pt x="1246836" y="6281757"/>
                </a:cubicBezTo>
                <a:cubicBezTo>
                  <a:pt x="1286084" y="6327999"/>
                  <a:pt x="1319295" y="6388469"/>
                  <a:pt x="1388735" y="6367127"/>
                </a:cubicBezTo>
                <a:cubicBezTo>
                  <a:pt x="1424964" y="6356456"/>
                  <a:pt x="1449118" y="6388469"/>
                  <a:pt x="1446099" y="6431153"/>
                </a:cubicBezTo>
                <a:cubicBezTo>
                  <a:pt x="1431002" y="6580550"/>
                  <a:pt x="1518558" y="6630349"/>
                  <a:pt x="1609132" y="6658805"/>
                </a:cubicBezTo>
                <a:cubicBezTo>
                  <a:pt x="1741974" y="6701489"/>
                  <a:pt x="1859720" y="6786859"/>
                  <a:pt x="1983504" y="6858000"/>
                </a:cubicBezTo>
                <a:lnTo>
                  <a:pt x="0" y="6858000"/>
                </a:lnTo>
                <a:close/>
              </a:path>
            </a:pathLst>
          </a:custGeom>
          <a:solidFill>
            <a:schemeClr val="bg2">
              <a:alpha val="5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5088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5188563" y="580192"/>
            <a:ext cx="8603637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ảo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ận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KP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endParaRPr kumimoji="0" lang="en-US" altLang="en-US" sz="3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5" name="Picture 2" descr="https://lh3.googleusercontent.com/i6URejbve4H9S8HiZpVVmUqRIa9ER3MOZtKM_5qVU9zjVfghITfgNq_A97ouNOVGxitXcnzrnl1hT0oMR9kIXTifZdhO-B16pNdBZasv94eXDnwH4ubyUbCJadTjBNYjkP7r9vo1aZgjEILox-AlCjSqVP1Lq4-6WVfE-2IgJxYYWHqU6rBm866tCsikVZQ5InshMbaJFQ=n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170" y="482037"/>
            <a:ext cx="1347583" cy="72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10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076" y="1283985"/>
            <a:ext cx="1032846" cy="963915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463152" y="1434196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KP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304800" y="2324100"/>
                <a:ext cx="18135600" cy="21544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oà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ổ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au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ây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ể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ìm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ô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a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iể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3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:</a:t>
                </a:r>
                <a:endParaRPr lang="en-US" sz="3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(</m:t>
                      </m:r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(</m:t>
                      </m:r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380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38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   </m:t>
                      </m:r>
                      <m:r>
                        <a:rPr lang="en-US" sz="380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?.</m:t>
                      </m:r>
                      <m:r>
                        <a:rPr lang="en-US" sz="38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    </m:t>
                      </m:r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.?.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.?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.?.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.?.</m:t>
                      </m:r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3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.?.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en-US" sz="3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24100"/>
                <a:ext cx="18135600" cy="2154436"/>
              </a:xfrm>
              <a:prstGeom prst="rect">
                <a:avLst/>
              </a:prstGeom>
              <a:blipFill>
                <a:blip r:embed="rId5"/>
                <a:stretch>
                  <a:fillRect l="-1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000" y="7048500"/>
                <a:ext cx="17449800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ệ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a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iể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048500"/>
                <a:ext cx="17449800" cy="871008"/>
              </a:xfrm>
              <a:prstGeom prst="rect">
                <a:avLst/>
              </a:prstGeom>
              <a:blipFill>
                <a:blip r:embed="rId8"/>
                <a:stretch>
                  <a:fillRect b="-27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6693568" y="3561217"/>
                <a:ext cx="2057399" cy="677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3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3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3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3568" y="3561217"/>
                <a:ext cx="2057399" cy="6771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272260" y="3541278"/>
                <a:ext cx="564578" cy="677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2260" y="3541278"/>
                <a:ext cx="564578" cy="6771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0776284" y="3541495"/>
                <a:ext cx="564577" cy="677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284" y="3541495"/>
                <a:ext cx="564577" cy="6771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2619045" y="3561217"/>
                <a:ext cx="564577" cy="677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6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9045" y="3561217"/>
                <a:ext cx="564577" cy="67710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4628320" y="3541278"/>
                <a:ext cx="564577" cy="677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4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8320" y="3541278"/>
                <a:ext cx="564577" cy="6771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428896" y="3561217"/>
                <a:ext cx="564577" cy="677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8896" y="3561217"/>
                <a:ext cx="564577" cy="67710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8987" y="4653492"/>
                <a:ext cx="17364434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lnSpc>
                    <a:spcPct val="150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r>
                      <a:rPr lang="en-US" sz="3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r>
                      <a:rPr lang="en-US" sz="3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sz="3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en-US" sz="3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ồ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so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ánh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ệ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a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iể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87" y="4653492"/>
                <a:ext cx="17364434" cy="871008"/>
              </a:xfrm>
              <a:prstGeom prst="rect">
                <a:avLst/>
              </a:prstGeom>
              <a:blipFill>
                <a:blip r:embed="rId15"/>
                <a:stretch>
                  <a:fillRect l="-1053" r="-211" b="-27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896025" y="5913010"/>
                <a:ext cx="8386655" cy="983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8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bSup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;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p>
                      </m:sSubSup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4;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6;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</m:sSubSup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4;</m:t>
                      </m:r>
                      <m:sSubSup>
                        <m:sSubSup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3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p>
                      </m:sSubSup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3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</m:oMath>
                  </m:oMathPara>
                </a14:m>
                <a:endParaRPr lang="en-US" sz="38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025" y="5913010"/>
                <a:ext cx="8386655" cy="98309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78986" y="8275210"/>
                <a:ext cx="14249333" cy="983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38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86" y="8275210"/>
                <a:ext cx="14249333" cy="98309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8"/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100000" contrast="3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6050590"/>
            <a:ext cx="1066800" cy="772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05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" grpId="0"/>
      <p:bldP spid="4" grpId="0" animBg="1"/>
      <p:bldP spid="5" grpId="0" animBg="1"/>
      <p:bldP spid="19" grpId="0" animBg="1"/>
      <p:bldP spid="20" grpId="0" animBg="1"/>
      <p:bldP spid="21" grpId="0" animBg="1"/>
      <p:bldP spid="22" grpId="0" animBg="1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564234" y="-380505"/>
            <a:ext cx="2741457" cy="2065483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337461" y="633219"/>
            <a:ext cx="968052" cy="968052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5065223" y="982710"/>
            <a:ext cx="1031208" cy="1031208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14034964" y="0"/>
            <a:ext cx="4253036" cy="2221255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11964516" y="9173251"/>
            <a:ext cx="2241769" cy="111374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E9BF160-742D-FC5C-14DD-FBC9BEAA40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90500"/>
            <a:ext cx="19964400" cy="10668001"/>
          </a:xfrm>
          <a:prstGeom prst="rect">
            <a:avLst/>
          </a:prstGeom>
          <a:ln>
            <a:noFill/>
          </a:ln>
        </p:spPr>
      </p:pic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11406120" y="9679714"/>
            <a:ext cx="1222354" cy="607286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689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131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5188563" y="580192"/>
            <a:ext cx="8603637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ảo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ận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KP</a:t>
            </a:r>
            <a:r>
              <a:rPr kumimoji="0" lang="en-US" altLang="en-US" sz="3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endParaRPr kumimoji="0" lang="en-US" altLang="en-US" sz="3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5" name="Picture 2" descr="https://lh3.googleusercontent.com/i6URejbve4H9S8HiZpVVmUqRIa9ER3MOZtKM_5qVU9zjVfghITfgNq_A97ouNOVGxitXcnzrnl1hT0oMR9kIXTifZdhO-B16pNdBZasv94eXDnwH4ubyUbCJadTjBNYjkP7r9vo1aZgjEILox-AlCjSqVP1Lq4-6WVfE-2IgJxYYWHqU6rBm866tCsikVZQ5InshMbaJFQ=n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170" y="482037"/>
            <a:ext cx="1347583" cy="72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10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076" y="1333500"/>
            <a:ext cx="1032846" cy="963915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463152" y="1483711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KP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28600" y="2467040"/>
                <a:ext cx="18135600" cy="908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</a:t>
                </a:r>
                <a:r>
                  <a: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)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),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0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00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endParaRPr lang="en-US" sz="36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467040"/>
                <a:ext cx="18135600" cy="908967"/>
              </a:xfrm>
              <a:prstGeom prst="rect">
                <a:avLst/>
              </a:prstGeom>
              <a:blipFill>
                <a:blip r:embed="rId5"/>
                <a:stretch>
                  <a:fillRect l="-1210" r="-168" b="-28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43617" y="4887782"/>
                <a:ext cx="15531852" cy="1894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ự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á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 </a:t>
                </a:r>
                <a:endParaRPr lang="en-US" sz="3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b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bSup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3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617" y="4887782"/>
                <a:ext cx="15531852" cy="1894365"/>
              </a:xfrm>
              <a:prstGeom prst="rect">
                <a:avLst/>
              </a:prstGeom>
              <a:blipFill>
                <a:blip r:embed="rId8"/>
                <a:stretch>
                  <a:fillRect l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8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 contrast="3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68349" y="5062867"/>
            <a:ext cx="1066800" cy="772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822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22</TotalTime>
  <Words>1184</Words>
  <Application>Microsoft Office PowerPoint</Application>
  <PresentationFormat>Custom</PresentationFormat>
  <Paragraphs>9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Times New Roman</vt:lpstr>
      <vt:lpstr>Arial</vt:lpstr>
      <vt:lpstr>Calibri</vt:lpstr>
      <vt:lpstr>Cambria Math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al and Yellow Simple Order of Operations Presentation</dc:title>
  <cp:lastModifiedBy>Du Tử Lê Minh</cp:lastModifiedBy>
  <cp:revision>45</cp:revision>
  <dcterms:created xsi:type="dcterms:W3CDTF">2006-08-16T00:00:00Z</dcterms:created>
  <dcterms:modified xsi:type="dcterms:W3CDTF">2023-03-26T02:22:05Z</dcterms:modified>
  <dc:identifier>DAFWAZhnXwQ</dc:identifier>
</cp:coreProperties>
</file>